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:rsidRPr="00AD073C" w14:paraId="1828D8BC" w14:textId="77777777" w:rsidTr="00F77AB1">
        <w:tc>
          <w:tcPr>
            <w:tcW w:w="5490" w:type="dxa"/>
          </w:tcPr>
          <w:p w14:paraId="7E3FE228" w14:textId="77777777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TRƯỜNG THCS LÝ THƯỜNG KIỆT</w:t>
            </w:r>
          </w:p>
          <w:p w14:paraId="5111A915" w14:textId="73D4082D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  <w:t>NHÓM TOÁN 7</w:t>
            </w:r>
          </w:p>
        </w:tc>
        <w:tc>
          <w:tcPr>
            <w:tcW w:w="5310" w:type="dxa"/>
          </w:tcPr>
          <w:p w14:paraId="284A897B" w14:textId="5534286A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Ề KIỂM TRA GIỮA HỌC KÌ I</w:t>
            </w:r>
            <w:r w:rsidR="005110D1"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I</w:t>
            </w:r>
          </w:p>
          <w:p w14:paraId="27536FD7" w14:textId="77777777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Môn: TOÁN 7</w:t>
            </w:r>
          </w:p>
          <w:p w14:paraId="2D90696A" w14:textId="2FCF4225" w:rsidR="00F77AB1" w:rsidRPr="00AD073C" w:rsidRDefault="00425F65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ăm học 2020 - 2021</w:t>
            </w:r>
          </w:p>
        </w:tc>
      </w:tr>
    </w:tbl>
    <w:p w14:paraId="6EB1F7CB" w14:textId="04F397E1" w:rsidR="00F77AB1" w:rsidRPr="00AD073C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AD073C">
        <w:rPr>
          <w:rFonts w:ascii="Times New Roman" w:hAnsi="Times New Roman"/>
          <w:b/>
          <w:sz w:val="28"/>
          <w:szCs w:val="28"/>
          <w:lang w:val="fr-FR"/>
        </w:rPr>
        <w:t>I. MỤC TIÊU:</w:t>
      </w:r>
    </w:p>
    <w:p w14:paraId="2317A7C9" w14:textId="0856599D" w:rsidR="00E034D6" w:rsidRPr="00AD073C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vi-VN"/>
        </w:rPr>
        <w:t>1. Về kiến thức:</w:t>
      </w:r>
      <w:r w:rsidRPr="00AD073C">
        <w:rPr>
          <w:rFonts w:ascii="Times New Roman" w:eastAsia="Calibri" w:hAnsi="Times New Roman"/>
          <w:b/>
          <w:sz w:val="28"/>
          <w:szCs w:val="28"/>
          <w:lang w:val="fr-FR"/>
        </w:rPr>
        <w:t xml:space="preserve"> </w:t>
      </w:r>
      <w:r w:rsidRPr="00AD073C">
        <w:rPr>
          <w:rFonts w:ascii="Times New Roman" w:eastAsia="Calibri" w:hAnsi="Times New Roman"/>
          <w:sz w:val="28"/>
          <w:szCs w:val="28"/>
          <w:lang w:val="vi-VN"/>
        </w:rPr>
        <w:t>Kiểm tra học sinh những kiến thức về:</w:t>
      </w:r>
    </w:p>
    <w:p w14:paraId="3F7B8F36" w14:textId="404FE69E" w:rsidR="00E034D6" w:rsidRPr="00AD073C" w:rsidRDefault="00E034D6" w:rsidP="005110D1">
      <w:pPr>
        <w:tabs>
          <w:tab w:val="left" w:pos="567"/>
        </w:tabs>
        <w:ind w:left="567"/>
        <w:jc w:val="both"/>
        <w:rPr>
          <w:rFonts w:ascii="Times New Roman" w:eastAsia="Calibri" w:hAnsi="Times New Roman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ab/>
        <w:t>-</w:t>
      </w:r>
      <w:r w:rsidRPr="00AD073C">
        <w:rPr>
          <w:rFonts w:ascii="Times New Roman" w:eastAsia="Calibri" w:hAnsi="Times New Roman"/>
          <w:sz w:val="28"/>
          <w:szCs w:val="28"/>
          <w:lang w:val="vi-VN"/>
        </w:rPr>
        <w:t xml:space="preserve"> </w:t>
      </w:r>
      <w:r w:rsidR="005110D1" w:rsidRPr="00AD073C">
        <w:rPr>
          <w:rFonts w:ascii="Times New Roman" w:eastAsia="Calibri" w:hAnsi="Times New Roman"/>
          <w:sz w:val="28"/>
          <w:szCs w:val="28"/>
          <w:lang w:val="fr-FR"/>
        </w:rPr>
        <w:t>Thu thập số liệu thống kê, lập bảng tần số, số trung bình cộng, biểu đồ.</w:t>
      </w:r>
    </w:p>
    <w:p w14:paraId="3F87302C" w14:textId="582689B2" w:rsidR="005110D1" w:rsidRPr="00AD073C" w:rsidRDefault="005110D1" w:rsidP="005110D1">
      <w:pPr>
        <w:tabs>
          <w:tab w:val="left" w:pos="567"/>
        </w:tabs>
        <w:ind w:left="567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 xml:space="preserve">  - Giá trị của biểu thức đại số, đơn thức, đơn thức đồng dạng, đa thức</w:t>
      </w:r>
    </w:p>
    <w:p w14:paraId="0231D147" w14:textId="16EA8FBD" w:rsidR="00E034D6" w:rsidRPr="00AD073C" w:rsidRDefault="00E034D6" w:rsidP="00220924">
      <w:pPr>
        <w:tabs>
          <w:tab w:val="left" w:pos="567"/>
        </w:tabs>
        <w:ind w:left="567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ab/>
        <w:t xml:space="preserve">- </w:t>
      </w:r>
      <w:r w:rsidR="005110D1" w:rsidRPr="00AD073C">
        <w:rPr>
          <w:rFonts w:ascii="Times New Roman" w:hAnsi="Times New Roman"/>
          <w:color w:val="000000"/>
          <w:sz w:val="28"/>
          <w:szCs w:val="28"/>
          <w:lang w:val="fr-FR"/>
        </w:rPr>
        <w:t>Các trường hợp bằng nhau của tam giác.</w:t>
      </w:r>
    </w:p>
    <w:p w14:paraId="4C364F48" w14:textId="19050993" w:rsidR="00E034D6" w:rsidRPr="00AD073C" w:rsidRDefault="00E034D6" w:rsidP="00220924">
      <w:pPr>
        <w:tabs>
          <w:tab w:val="left" w:pos="567"/>
        </w:tabs>
        <w:ind w:left="567"/>
        <w:jc w:val="both"/>
        <w:rPr>
          <w:rFonts w:ascii="Times New Roman" w:eastAsia="Calibri" w:hAnsi="Times New Roman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ab/>
        <w:t xml:space="preserve">- </w:t>
      </w:r>
      <w:r w:rsidR="00DF08CB" w:rsidRPr="00AD073C">
        <w:rPr>
          <w:rFonts w:ascii="Times New Roman" w:eastAsia="Calibri" w:hAnsi="Times New Roman"/>
          <w:sz w:val="28"/>
          <w:szCs w:val="28"/>
          <w:lang w:val="fr-FR"/>
        </w:rPr>
        <w:t>Các tam giác đặc biệt (cân, đều, vuông, vuông cân, định lí Pitago).</w:t>
      </w:r>
    </w:p>
    <w:p w14:paraId="57C0FCFB" w14:textId="0D00BE5C" w:rsidR="00E034D6" w:rsidRPr="00AD073C" w:rsidRDefault="00E034D6" w:rsidP="005110D1">
      <w:pPr>
        <w:tabs>
          <w:tab w:val="left" w:pos="0"/>
        </w:tabs>
        <w:jc w:val="both"/>
        <w:rPr>
          <w:rFonts w:ascii="Times New Roman" w:hAnsi="Times New Roman"/>
          <w:sz w:val="28"/>
          <w:szCs w:val="28"/>
          <w:lang w:val="es-ES"/>
        </w:rPr>
      </w:pPr>
      <w:r w:rsidRPr="00AD073C">
        <w:rPr>
          <w:rFonts w:ascii="Times New Roman" w:hAnsi="Times New Roman"/>
          <w:sz w:val="28"/>
          <w:szCs w:val="28"/>
          <w:lang w:val="es-ES"/>
        </w:rPr>
        <w:tab/>
        <w:t xml:space="preserve">- Rèn kỹ năng tính toán, vẽ hình cẩn thận, chính xác. </w:t>
      </w:r>
    </w:p>
    <w:p w14:paraId="21B5FF0E" w14:textId="2D456F13" w:rsidR="00E034D6" w:rsidRPr="00AD073C" w:rsidRDefault="00E034D6" w:rsidP="00220924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AD073C">
        <w:rPr>
          <w:rFonts w:ascii="Times New Roman" w:hAnsi="Times New Roman"/>
          <w:sz w:val="28"/>
          <w:szCs w:val="28"/>
          <w:lang w:val="es-ES"/>
        </w:rPr>
        <w:tab/>
        <w:t>- Rèn kỹ năng làm bài kiểm tra phần trắc nghiệm, tự luận.</w:t>
      </w:r>
    </w:p>
    <w:p w14:paraId="70938CB6" w14:textId="678A1248" w:rsidR="005110D1" w:rsidRPr="00AD073C" w:rsidRDefault="005110D1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>2. Năng lực:</w:t>
      </w:r>
    </w:p>
    <w:p w14:paraId="7FD67EBD" w14:textId="77777777" w:rsidR="005110D1" w:rsidRPr="00AD073C" w:rsidRDefault="005110D1" w:rsidP="005110D1">
      <w:pPr>
        <w:ind w:firstLine="720"/>
        <w:jc w:val="both"/>
        <w:rPr>
          <w:rFonts w:ascii="Times New Roman" w:eastAsia="Calibri" w:hAnsi="Times New Roman"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sz w:val="28"/>
          <w:szCs w:val="28"/>
          <w:lang w:val="es-ES"/>
        </w:rPr>
        <w:t>- Hình thành năng lực tính toán, tư duy độc lập.</w:t>
      </w:r>
    </w:p>
    <w:p w14:paraId="62C91E2E" w14:textId="77777777" w:rsidR="005110D1" w:rsidRPr="00AD073C" w:rsidRDefault="005110D1" w:rsidP="005110D1">
      <w:pPr>
        <w:jc w:val="both"/>
        <w:rPr>
          <w:rFonts w:ascii="Times New Roman" w:eastAsia="Calibri" w:hAnsi="Times New Roman"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sz w:val="28"/>
          <w:szCs w:val="28"/>
          <w:lang w:val="es-ES"/>
        </w:rPr>
        <w:tab/>
        <w:t>- Biết lập luận và liên hệ kiến thức để giải quyết vấn đề.</w:t>
      </w:r>
    </w:p>
    <w:p w14:paraId="3788C1D3" w14:textId="65169B0E" w:rsidR="00E034D6" w:rsidRPr="00AD073C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 xml:space="preserve">3. </w:t>
      </w:r>
      <w:r w:rsidR="005110D1" w:rsidRPr="00AD073C">
        <w:rPr>
          <w:rFonts w:ascii="Times New Roman" w:eastAsia="Calibri" w:hAnsi="Times New Roman"/>
          <w:b/>
          <w:sz w:val="28"/>
          <w:szCs w:val="28"/>
          <w:lang w:val="es-ES"/>
        </w:rPr>
        <w:t>Phẩm chất</w:t>
      </w: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>:</w:t>
      </w:r>
      <w:r w:rsidRPr="00AD073C">
        <w:rPr>
          <w:rFonts w:ascii="Times New Roman" w:eastAsia="Calibri" w:hAnsi="Times New Roman"/>
          <w:sz w:val="28"/>
          <w:szCs w:val="28"/>
          <w:lang w:val="es-ES"/>
        </w:rPr>
        <w:t xml:space="preserve"> Ý thức tự giác, trung thực trong kiểm tra</w:t>
      </w:r>
    </w:p>
    <w:p w14:paraId="75979A09" w14:textId="5052DC4F" w:rsidR="00E034D6" w:rsidRPr="00AD073C" w:rsidRDefault="00E034D6" w:rsidP="005110D1">
      <w:pPr>
        <w:jc w:val="both"/>
        <w:rPr>
          <w:rFonts w:ascii="Times New Roman" w:eastAsia="Calibri" w:hAnsi="Times New Roman"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sz w:val="28"/>
          <w:szCs w:val="28"/>
          <w:lang w:val="es-ES"/>
        </w:rPr>
        <w:tab/>
      </w:r>
    </w:p>
    <w:p w14:paraId="33DE9900" w14:textId="383FBC8D" w:rsidR="00F77AB1" w:rsidRPr="00AD073C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es-ES"/>
        </w:rPr>
      </w:pPr>
      <w:r w:rsidRPr="00AD073C">
        <w:rPr>
          <w:rFonts w:ascii="Times New Roman" w:hAnsi="Times New Roman"/>
          <w:b/>
          <w:sz w:val="28"/>
          <w:szCs w:val="28"/>
          <w:lang w:val="es-ES"/>
        </w:rPr>
        <w:t>II. CHUẨN BỊ:</w:t>
      </w:r>
    </w:p>
    <w:p w14:paraId="658CAA50" w14:textId="7B6FCB82" w:rsidR="00F77AB1" w:rsidRPr="00AD073C" w:rsidRDefault="00E034D6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i/>
          <w:sz w:val="28"/>
          <w:szCs w:val="28"/>
          <w:lang w:val="es-ES"/>
        </w:rPr>
      </w:pPr>
      <w:r w:rsidRPr="00AD073C">
        <w:rPr>
          <w:rFonts w:ascii="Times New Roman" w:hAnsi="Times New Roman"/>
          <w:b/>
          <w:i/>
          <w:sz w:val="28"/>
          <w:szCs w:val="28"/>
          <w:lang w:val="es-ES"/>
        </w:rPr>
        <w:tab/>
        <w:t xml:space="preserve">         </w:t>
      </w:r>
      <w:r w:rsidR="00F77AB1" w:rsidRPr="00AD073C">
        <w:rPr>
          <w:rFonts w:ascii="Times New Roman" w:hAnsi="Times New Roman"/>
          <w:b/>
          <w:i/>
          <w:sz w:val="28"/>
          <w:szCs w:val="28"/>
          <w:lang w:val="es-ES"/>
        </w:rPr>
        <w:t>- Giáo viên: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 xml:space="preserve"> Đề KT</w:t>
      </w:r>
    </w:p>
    <w:p w14:paraId="24E20B66" w14:textId="0ADF3B55" w:rsidR="00F77AB1" w:rsidRPr="00AD073C" w:rsidRDefault="00E034D6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i/>
          <w:sz w:val="28"/>
          <w:szCs w:val="28"/>
          <w:lang w:val="es-ES"/>
        </w:rPr>
      </w:pPr>
      <w:r w:rsidRPr="00AD073C">
        <w:rPr>
          <w:rFonts w:ascii="Times New Roman" w:hAnsi="Times New Roman"/>
          <w:b/>
          <w:i/>
          <w:sz w:val="28"/>
          <w:szCs w:val="28"/>
          <w:lang w:val="es-ES"/>
        </w:rPr>
        <w:t xml:space="preserve">             </w:t>
      </w:r>
      <w:r w:rsidR="00F77AB1" w:rsidRPr="00AD073C">
        <w:rPr>
          <w:rFonts w:ascii="Times New Roman" w:hAnsi="Times New Roman"/>
          <w:b/>
          <w:i/>
          <w:sz w:val="28"/>
          <w:szCs w:val="28"/>
          <w:lang w:val="es-ES"/>
        </w:rPr>
        <w:t>- Học sinh: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 xml:space="preserve"> Bút mực,giấy nháp, đồ dùng học tập.</w:t>
      </w:r>
    </w:p>
    <w:p w14:paraId="24CEAC8F" w14:textId="38401E17" w:rsidR="00F77AB1" w:rsidRPr="00AD073C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AD073C">
        <w:rPr>
          <w:rFonts w:ascii="Times New Roman" w:hAnsi="Times New Roman"/>
          <w:b/>
          <w:sz w:val="28"/>
          <w:szCs w:val="28"/>
          <w:lang w:val="fr-FR"/>
        </w:rPr>
        <w:t>III. MA TRẬN ĐỀ:</w:t>
      </w:r>
    </w:p>
    <w:p w14:paraId="5A534019" w14:textId="10A4484C" w:rsidR="00F77AB1" w:rsidRPr="00AD073C" w:rsidRDefault="00F77AB1" w:rsidP="00220924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tbl>
      <w:tblPr>
        <w:tblW w:w="10561" w:type="dxa"/>
        <w:jc w:val="center"/>
        <w:tblInd w:w="1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91"/>
        <w:gridCol w:w="845"/>
        <w:gridCol w:w="810"/>
        <w:gridCol w:w="900"/>
        <w:gridCol w:w="879"/>
        <w:gridCol w:w="831"/>
        <w:gridCol w:w="849"/>
        <w:gridCol w:w="951"/>
        <w:gridCol w:w="906"/>
        <w:gridCol w:w="999"/>
      </w:tblGrid>
      <w:tr w:rsidR="00F77AB1" w:rsidRPr="00AD073C" w14:paraId="1515CFA1" w14:textId="77777777" w:rsidTr="00E034D6">
        <w:trPr>
          <w:trHeight w:val="240"/>
          <w:jc w:val="center"/>
        </w:trPr>
        <w:tc>
          <w:tcPr>
            <w:tcW w:w="25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46CED2B4" w14:textId="7BEE6FDE" w:rsidR="00F77AB1" w:rsidRPr="00AD073C" w:rsidRDefault="005110D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 w:val="28"/>
                <w:szCs w:val="28"/>
                <w:lang w:eastAsia="vi-VN"/>
              </w:rPr>
              <w:t xml:space="preserve">              </w:t>
            </w:r>
            <w:r w:rsidR="00F77AB1" w:rsidRPr="00AD073C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Cấp độ</w:t>
            </w:r>
          </w:p>
          <w:p w14:paraId="07761225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</w:p>
          <w:p w14:paraId="57A2C53F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Chủ đề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5D762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Nhận biêt</w:t>
            </w:r>
          </w:p>
        </w:tc>
        <w:tc>
          <w:tcPr>
            <w:tcW w:w="1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487BE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Thông hiểu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86641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vi-VN" w:eastAsia="vi-VN"/>
              </w:rPr>
              <w:t>Vận dụng</w:t>
            </w:r>
          </w:p>
        </w:tc>
        <w:tc>
          <w:tcPr>
            <w:tcW w:w="18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7AA7A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vi-VN" w:eastAsia="vi-VN"/>
              </w:rPr>
              <w:t>Vận dụng</w:t>
            </w:r>
            <w:r w:rsidRPr="00AD073C"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cao</w:t>
            </w:r>
          </w:p>
        </w:tc>
        <w:tc>
          <w:tcPr>
            <w:tcW w:w="9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9C3BC25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vi-VN" w:eastAsia="vi-VN"/>
              </w:rPr>
              <w:t>Tổng</w:t>
            </w:r>
          </w:p>
        </w:tc>
      </w:tr>
      <w:tr w:rsidR="00F77AB1" w:rsidRPr="00AD073C" w14:paraId="1868F1F7" w14:textId="77777777" w:rsidTr="00E034D6">
        <w:trPr>
          <w:trHeight w:val="413"/>
          <w:jc w:val="center"/>
        </w:trPr>
        <w:tc>
          <w:tcPr>
            <w:tcW w:w="25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B1FEB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43857" w14:textId="7C8BA7D0" w:rsidR="00F77AB1" w:rsidRPr="00AD073C" w:rsidRDefault="00E034D6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21D66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EB573" w14:textId="51EE0F9D" w:rsidR="00F77AB1" w:rsidRPr="00AD073C" w:rsidRDefault="00E034D6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3C16A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FC1AB" w14:textId="0A8E5C90" w:rsidR="00F77AB1" w:rsidRPr="00AD073C" w:rsidRDefault="00E034D6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N</w:t>
            </w:r>
            <w:r w:rsidR="00F77AB1"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 xml:space="preserve"> 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5A5DF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</w:t>
            </w:r>
            <w:r w:rsidRPr="00AD073C">
              <w:rPr>
                <w:rFonts w:ascii="Times New Roman" w:hAnsi="Times New Roman"/>
                <w:bCs/>
                <w:color w:val="000000"/>
                <w:szCs w:val="28"/>
                <w:lang w:eastAsia="vi-VN"/>
              </w:rPr>
              <w:t>L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9334D" w14:textId="609740D4" w:rsidR="00F77AB1" w:rsidRPr="00AD073C" w:rsidRDefault="00E034D6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20244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</w:pPr>
            <w:r w:rsidRPr="00AD073C">
              <w:rPr>
                <w:rFonts w:ascii="Times New Roman" w:hAnsi="Times New Roman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9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DB6C2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vi-VN" w:eastAsia="vi-VN"/>
              </w:rPr>
            </w:pPr>
          </w:p>
        </w:tc>
      </w:tr>
      <w:tr w:rsidR="00F77AB1" w:rsidRPr="00AD073C" w14:paraId="17370ADB" w14:textId="77777777" w:rsidTr="005110D1">
        <w:trPr>
          <w:trHeight w:val="737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76122" w14:textId="0678268A" w:rsidR="00F77AB1" w:rsidRPr="00AD073C" w:rsidRDefault="005110D1" w:rsidP="005110D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Thống kê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927FE" w14:textId="77777777" w:rsidR="00F77AB1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54F60501" w14:textId="27C009BA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45649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7D2AE548" w14:textId="1E7E7079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1DEDE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71AAE6E7" w14:textId="7B03AE58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90D66" w14:textId="01751C93" w:rsidR="0090167F" w:rsidRPr="00AD073C" w:rsidRDefault="0090167F" w:rsidP="0090167F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3E809" w14:textId="0E44F11B" w:rsidR="0090167F" w:rsidRPr="00AD073C" w:rsidRDefault="0090167F" w:rsidP="0090167F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81AEF" w14:textId="54EBC5D2" w:rsidR="00F77AB1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1B595CEA" w14:textId="48C64510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E46F6" w14:textId="6B060D48" w:rsidR="00E034D6" w:rsidRPr="00AD073C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52FEC" w14:textId="7FC95D1D" w:rsidR="00E034D6" w:rsidRPr="00AD073C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0388D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5</w:t>
            </w:r>
          </w:p>
          <w:p w14:paraId="5E0C416E" w14:textId="56348FB4" w:rsidR="0090167F" w:rsidRPr="00AD073C" w:rsidRDefault="00591A1C" w:rsidP="0090167F">
            <w:pPr>
              <w:jc w:val="right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2,5</w:t>
            </w:r>
          </w:p>
        </w:tc>
      </w:tr>
      <w:tr w:rsidR="00F77AB1" w:rsidRPr="00AD073C" w14:paraId="3A07CBBB" w14:textId="77777777" w:rsidTr="005110D1">
        <w:trPr>
          <w:trHeight w:val="710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82AA2" w14:textId="61A629C6" w:rsidR="00F77AB1" w:rsidRPr="00AD073C" w:rsidRDefault="005110D1" w:rsidP="005110D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Giá trị của biểu thức đại số, đơn thức, đa thức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9E92C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49861A8E" w14:textId="77777777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0F784FBD" w14:textId="3BE1FD54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035E3" w14:textId="7936FF4E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2</w:t>
            </w:r>
          </w:p>
          <w:p w14:paraId="4330E545" w14:textId="77777777" w:rsidR="0090167F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</w:p>
          <w:p w14:paraId="1597B2B2" w14:textId="2409AE20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1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EB932" w14:textId="77777777" w:rsidR="00F77AB1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4241CEA2" w14:textId="77777777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77AF1081" w14:textId="71A10693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843E6" w14:textId="69D96A0E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220F5A92" w14:textId="77777777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12192DC3" w14:textId="609C8A6F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D3FEB" w14:textId="38B59BAB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7B7F0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7579083C" w14:textId="77777777" w:rsidR="0090167F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108A0F6A" w14:textId="3F3DE82C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DFE59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4A22E" w14:textId="77777777" w:rsidR="00F77AB1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41CDCC77" w14:textId="77777777" w:rsidR="0090167F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4B934F95" w14:textId="0F29B605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9BD17" w14:textId="77777777" w:rsidR="00E034D6" w:rsidRPr="00AD073C" w:rsidRDefault="00591A1C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8</w:t>
            </w:r>
          </w:p>
          <w:p w14:paraId="5D414989" w14:textId="77777777" w:rsidR="00591A1C" w:rsidRPr="00AD073C" w:rsidRDefault="00591A1C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</w:p>
          <w:p w14:paraId="6D60EA42" w14:textId="2CAEFA04" w:rsidR="00591A1C" w:rsidRPr="00AD073C" w:rsidRDefault="00591A1C" w:rsidP="00591A1C">
            <w:pPr>
              <w:jc w:val="right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3,5</w:t>
            </w:r>
          </w:p>
        </w:tc>
      </w:tr>
      <w:tr w:rsidR="00F77AB1" w:rsidRPr="00AD073C" w14:paraId="4E817D27" w14:textId="77777777" w:rsidTr="005110D1">
        <w:trPr>
          <w:trHeight w:val="716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F9209" w14:textId="0E57E6E3" w:rsidR="00F77AB1" w:rsidRPr="00AD073C" w:rsidRDefault="005110D1" w:rsidP="005110D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Tam giác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1C00C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4E323996" w14:textId="5687BB08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0BC0B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77D812EB" w14:textId="0DE15084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F1047" w14:textId="77777777" w:rsidR="00E034D6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375AC2FF" w14:textId="13E28EE2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A7FD1" w14:textId="77777777" w:rsidR="00A37C32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2FF7939E" w14:textId="51CC1F30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6EC37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0BBEC" w14:textId="5FB7CF7B" w:rsidR="00A37C32" w:rsidRPr="00AD073C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0100CF54" w14:textId="68C0BF9A" w:rsidR="0090167F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E78B9" w14:textId="77777777" w:rsidR="00F77AB1" w:rsidRPr="00AD073C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F7A66" w14:textId="77777777" w:rsidR="00F77AB1" w:rsidRPr="00AD073C" w:rsidRDefault="0090167F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070A1552" w14:textId="131842BA" w:rsidR="0090167F" w:rsidRPr="00AD073C" w:rsidRDefault="0090167F" w:rsidP="0090167F">
            <w:pPr>
              <w:jc w:val="right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A3ED9" w14:textId="77777777" w:rsidR="00A37C32" w:rsidRPr="00AD073C" w:rsidRDefault="00591A1C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7</w:t>
            </w:r>
          </w:p>
          <w:p w14:paraId="28E0AE0A" w14:textId="128AC12B" w:rsidR="00591A1C" w:rsidRPr="00AD073C" w:rsidRDefault="00591A1C" w:rsidP="00591A1C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4,0</w:t>
            </w:r>
          </w:p>
        </w:tc>
      </w:tr>
      <w:tr w:rsidR="00F77AB1" w:rsidRPr="00AD073C" w14:paraId="1711C317" w14:textId="77777777" w:rsidTr="005110D1">
        <w:trPr>
          <w:trHeight w:val="575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B163F" w14:textId="3709EB0A" w:rsidR="00F77AB1" w:rsidRPr="00AD073C" w:rsidRDefault="00E034D6" w:rsidP="005110D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l-PL" w:eastAsia="vi-VN"/>
              </w:rPr>
            </w:pPr>
            <w:r w:rsidRPr="00AD073C">
              <w:rPr>
                <w:rFonts w:ascii="Times New Roman" w:hAnsi="Times New Roman"/>
                <w:color w:val="000000"/>
                <w:sz w:val="28"/>
                <w:szCs w:val="28"/>
                <w:lang w:val="pl-PL" w:eastAsia="vi-VN"/>
              </w:rPr>
              <w:t>Tổng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5E41C" w14:textId="77777777" w:rsidR="00A37C32" w:rsidRPr="00AD073C" w:rsidRDefault="0090167F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  <w:t>8</w:t>
            </w:r>
          </w:p>
          <w:p w14:paraId="368165A6" w14:textId="43ECAE15" w:rsidR="0090167F" w:rsidRPr="00AD073C" w:rsidRDefault="0090167F" w:rsidP="0090167F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  <w:t>4,0</w:t>
            </w:r>
          </w:p>
        </w:tc>
        <w:tc>
          <w:tcPr>
            <w:tcW w:w="1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F2AA3" w14:textId="77777777" w:rsidR="00A37C32" w:rsidRPr="00AD073C" w:rsidRDefault="0090167F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7</w:t>
            </w:r>
          </w:p>
          <w:p w14:paraId="1D256753" w14:textId="3E59CAD4" w:rsidR="0090167F" w:rsidRPr="00AD073C" w:rsidRDefault="0090167F" w:rsidP="0090167F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3,0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6F698" w14:textId="77777777" w:rsidR="00A37C32" w:rsidRPr="00AD073C" w:rsidRDefault="0090167F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3</w:t>
            </w:r>
          </w:p>
          <w:p w14:paraId="3EF9A2B6" w14:textId="416C3CCD" w:rsidR="0090167F" w:rsidRPr="00AD073C" w:rsidRDefault="0090167F" w:rsidP="0090167F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,0</w:t>
            </w:r>
          </w:p>
        </w:tc>
        <w:tc>
          <w:tcPr>
            <w:tcW w:w="18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56C19" w14:textId="77777777" w:rsidR="00A37C32" w:rsidRPr="00AD073C" w:rsidRDefault="0090167F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</w:t>
            </w:r>
          </w:p>
          <w:p w14:paraId="09E3E581" w14:textId="1C58C592" w:rsidR="0090167F" w:rsidRPr="00AD073C" w:rsidRDefault="0090167F" w:rsidP="0090167F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1,0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13CA0" w14:textId="77777777" w:rsidR="00A37C32" w:rsidRPr="00AD073C" w:rsidRDefault="00591A1C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0</w:t>
            </w:r>
          </w:p>
          <w:p w14:paraId="06E840FC" w14:textId="4950B58F" w:rsidR="00591A1C" w:rsidRPr="00AD073C" w:rsidRDefault="00591A1C" w:rsidP="00591A1C">
            <w:pPr>
              <w:jc w:val="right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 w:rsidRPr="00AD073C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10</w:t>
            </w:r>
          </w:p>
        </w:tc>
      </w:tr>
    </w:tbl>
    <w:p w14:paraId="1F75FE08" w14:textId="461FB432" w:rsidR="00F77AB1" w:rsidRPr="00AD073C" w:rsidRDefault="005110D1" w:rsidP="005110D1">
      <w:pPr>
        <w:jc w:val="both"/>
        <w:rPr>
          <w:rFonts w:ascii="Times New Roman" w:hAnsi="Times New Roman"/>
          <w:i/>
          <w:sz w:val="28"/>
          <w:szCs w:val="28"/>
        </w:rPr>
      </w:pPr>
      <w:r w:rsidRPr="00AD073C">
        <w:rPr>
          <w:rFonts w:ascii="Times New Roman" w:hAnsi="Times New Roman"/>
          <w:i/>
          <w:sz w:val="28"/>
          <w:szCs w:val="28"/>
        </w:rPr>
        <w:t>(Số phía trên bên trái mỗi ô là số lượng câu hỏi, số góc phải cuối mỗi ô là tổng số điểm cho các câu hỏi trong ô đó)</w:t>
      </w:r>
    </w:p>
    <w:p w14:paraId="0C9F46FC" w14:textId="77777777" w:rsidR="00F77AB1" w:rsidRPr="00AD073C" w:rsidRDefault="00F77AB1" w:rsidP="00220924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288" w:type="dxa"/>
        <w:tblLook w:val="01E0" w:firstRow="1" w:lastRow="1" w:firstColumn="1" w:lastColumn="1" w:noHBand="0" w:noVBand="0"/>
      </w:tblPr>
      <w:tblGrid>
        <w:gridCol w:w="3068"/>
        <w:gridCol w:w="3318"/>
        <w:gridCol w:w="2902"/>
      </w:tblGrid>
      <w:tr w:rsidR="00F77AB1" w:rsidRPr="00B13AC5" w14:paraId="176DA0B4" w14:textId="77777777" w:rsidTr="008273FC">
        <w:trPr>
          <w:trHeight w:val="69"/>
        </w:trPr>
        <w:tc>
          <w:tcPr>
            <w:tcW w:w="3068" w:type="dxa"/>
          </w:tcPr>
          <w:p w14:paraId="5FA44507" w14:textId="77777777" w:rsidR="00F77AB1" w:rsidRPr="00AD073C" w:rsidRDefault="00F77AB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gười ra đề</w:t>
            </w:r>
          </w:p>
          <w:p w14:paraId="3BF901CC" w14:textId="77777777" w:rsidR="005110D1" w:rsidRPr="00AD073C" w:rsidRDefault="005110D1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5AC6CA4C" w14:textId="77777777" w:rsidR="005110D1" w:rsidRPr="00AD073C" w:rsidRDefault="005110D1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174BA1A0" w14:textId="77777777" w:rsidR="005110D1" w:rsidRPr="00AD073C" w:rsidRDefault="005110D1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4A90ECA4" w14:textId="77777777" w:rsidR="00216DCE" w:rsidRPr="00AD073C" w:rsidRDefault="00216DCE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5572EF5D" w14:textId="4B842CB3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Nguyễn Thị Phượng</w:t>
            </w:r>
          </w:p>
        </w:tc>
        <w:tc>
          <w:tcPr>
            <w:tcW w:w="3318" w:type="dxa"/>
          </w:tcPr>
          <w:p w14:paraId="28B3A3FF" w14:textId="77777777" w:rsidR="00F77AB1" w:rsidRPr="00AD073C" w:rsidRDefault="00F77AB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ổ trưởng kí duyệt</w:t>
            </w:r>
          </w:p>
          <w:p w14:paraId="0EA746BB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42512649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E369AC2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4D3328F" w14:textId="77777777" w:rsidR="00216DCE" w:rsidRPr="00AD073C" w:rsidRDefault="00216DCE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5559701" w14:textId="4FDBCEF4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Phan Thị Xuân Mai</w:t>
            </w:r>
          </w:p>
        </w:tc>
        <w:tc>
          <w:tcPr>
            <w:tcW w:w="2902" w:type="dxa"/>
          </w:tcPr>
          <w:p w14:paraId="3E9F559C" w14:textId="77777777" w:rsidR="00F77AB1" w:rsidRPr="00AD073C" w:rsidRDefault="00F77AB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GH kí duyệt</w:t>
            </w:r>
          </w:p>
          <w:p w14:paraId="01A41BE4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0FCEA19E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051AEF30" w14:textId="77777777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</w:p>
          <w:p w14:paraId="25476FC4" w14:textId="77777777" w:rsidR="00216DCE" w:rsidRPr="00AD073C" w:rsidRDefault="00216DCE" w:rsidP="005110D1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</w:p>
          <w:p w14:paraId="2F8EE17F" w14:textId="7556B9AC" w:rsidR="005110D1" w:rsidRPr="00AD073C" w:rsidRDefault="005110D1" w:rsidP="005110D1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Cung Thị Lan Hương</w:t>
            </w:r>
          </w:p>
        </w:tc>
      </w:tr>
    </w:tbl>
    <w:tbl>
      <w:tblPr>
        <w:tblStyle w:val="TableGrid"/>
        <w:tblW w:w="10800" w:type="dxa"/>
        <w:jc w:val="center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:rsidRPr="00AD073C" w14:paraId="623EC301" w14:textId="77777777" w:rsidTr="000467F1">
        <w:trPr>
          <w:jc w:val="center"/>
        </w:trPr>
        <w:tc>
          <w:tcPr>
            <w:tcW w:w="5490" w:type="dxa"/>
          </w:tcPr>
          <w:p w14:paraId="0E47BFD7" w14:textId="4097878C" w:rsidR="00F77AB1" w:rsidRPr="00AD073C" w:rsidRDefault="00216DCE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lang w:val="nl-NL"/>
              </w:rPr>
              <w:lastRenderedPageBreak/>
              <w:br w:type="page"/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NG THCS LÝ THƯỜNG KIỆT</w:t>
            </w:r>
          </w:p>
          <w:p w14:paraId="7197668E" w14:textId="11618AAC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</w:pPr>
            <w:r w:rsidRPr="00AD073C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11936B" wp14:editId="1040D5DD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372110</wp:posOffset>
                      </wp:positionV>
                      <wp:extent cx="1171575" cy="1403985"/>
                      <wp:effectExtent l="0" t="0" r="28575" b="1524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AC0E3" w14:textId="2C1A55AE" w:rsidR="00F77AB1" w:rsidRPr="00F77AB1" w:rsidRDefault="00F77AB1" w:rsidP="00F77AB1">
                                  <w:pPr>
                                    <w:ind w:right="-75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F77AB1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2.35pt;margin-top:29.3pt;width:92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">
                      <v:textbox style="mso-fit-shape-to-text:t">
                        <w:txbxContent>
                          <w:p w14:paraId="1B2AC0E3" w14:textId="2C1A55AE" w:rsidR="00F77AB1" w:rsidRPr="00F77AB1" w:rsidRDefault="00F77AB1" w:rsidP="00F77AB1">
                            <w:pPr>
                              <w:ind w:right="-75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F77AB1">
                              <w:rPr>
                                <w:rFonts w:ascii="Times New Roman" w:hAnsi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073C"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  <w:t>NHÓM TOÁN 7</w:t>
            </w:r>
          </w:p>
        </w:tc>
        <w:tc>
          <w:tcPr>
            <w:tcW w:w="5310" w:type="dxa"/>
          </w:tcPr>
          <w:p w14:paraId="5846526A" w14:textId="4531EF0E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Ề KIỂM TRA GIỮA HỌC KÌ I</w:t>
            </w:r>
            <w:r w:rsidR="005110D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I</w:t>
            </w:r>
          </w:p>
          <w:p w14:paraId="1CD49DE0" w14:textId="77777777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: TOÁN 7</w:t>
            </w:r>
          </w:p>
          <w:p w14:paraId="23B96D66" w14:textId="77777777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Năm học 2020 - 2021</w:t>
            </w:r>
          </w:p>
          <w:p w14:paraId="27ACB751" w14:textId="77777777" w:rsidR="00F77AB1" w:rsidRPr="00AD073C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i gian làm bài: 90 phút</w:t>
            </w:r>
          </w:p>
          <w:p w14:paraId="1BA69F6C" w14:textId="20246B2A" w:rsidR="005110D1" w:rsidRPr="00AD073C" w:rsidRDefault="005110D1" w:rsidP="005110D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D073C">
              <w:rPr>
                <w:rFonts w:ascii="Times New Roman" w:hAnsi="Times New Roman"/>
                <w:i/>
                <w:sz w:val="28"/>
                <w:szCs w:val="28"/>
              </w:rPr>
              <w:t xml:space="preserve">Ngày kiểm tra:26/03/3021 </w:t>
            </w:r>
          </w:p>
        </w:tc>
      </w:tr>
    </w:tbl>
    <w:p w14:paraId="25F08B4D" w14:textId="77777777" w:rsidR="00FD6C18" w:rsidRPr="00AD073C" w:rsidRDefault="00FD6C18" w:rsidP="00FD6C18">
      <w:pPr>
        <w:spacing w:line="312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C2945C3" w14:textId="00505C46" w:rsidR="007D0C5B" w:rsidRPr="00AD073C" w:rsidRDefault="00BE7CBE" w:rsidP="00FD6C18">
      <w:pPr>
        <w:spacing w:line="312" w:lineRule="auto"/>
        <w:jc w:val="both"/>
        <w:rPr>
          <w:rFonts w:ascii="Times New Roman" w:hAnsi="Times New Roman"/>
          <w:i/>
          <w:sz w:val="28"/>
          <w:szCs w:val="28"/>
        </w:rPr>
      </w:pPr>
      <w:r w:rsidRPr="00AD073C">
        <w:rPr>
          <w:rFonts w:ascii="Times New Roman" w:hAnsi="Times New Roman"/>
          <w:b/>
          <w:sz w:val="28"/>
          <w:szCs w:val="28"/>
        </w:rPr>
        <w:t>I. TRẮC NGHIỆM</w:t>
      </w:r>
      <w:r w:rsidR="007D0C5B" w:rsidRPr="00AD073C">
        <w:rPr>
          <w:rFonts w:ascii="Times New Roman" w:hAnsi="Times New Roman"/>
          <w:b/>
          <w:sz w:val="28"/>
          <w:szCs w:val="28"/>
        </w:rPr>
        <w:t>: (2 điểm)</w:t>
      </w:r>
      <w:r w:rsidR="00FD6C18" w:rsidRPr="00AD073C">
        <w:rPr>
          <w:rFonts w:ascii="Times New Roman" w:hAnsi="Times New Roman"/>
          <w:b/>
          <w:sz w:val="28"/>
          <w:szCs w:val="28"/>
        </w:rPr>
        <w:t xml:space="preserve"> </w:t>
      </w:r>
      <w:r w:rsidR="007D0C5B" w:rsidRPr="00AD073C">
        <w:rPr>
          <w:rFonts w:ascii="Times New Roman" w:hAnsi="Times New Roman"/>
          <w:b/>
          <w:sz w:val="28"/>
          <w:szCs w:val="28"/>
        </w:rPr>
        <w:tab/>
      </w:r>
      <w:r w:rsidR="007D0C5B" w:rsidRPr="00AD073C">
        <w:rPr>
          <w:rFonts w:ascii="Times New Roman" w:hAnsi="Times New Roman"/>
          <w:i/>
          <w:sz w:val="28"/>
          <w:szCs w:val="28"/>
        </w:rPr>
        <w:t>Hãy chọn chữ cái đứng trước câu trả lời đúng và ghi vào bài làm</w:t>
      </w:r>
    </w:p>
    <w:p w14:paraId="171DAD79" w14:textId="1771438A" w:rsidR="00DF08CB" w:rsidRPr="00AD073C" w:rsidRDefault="00B13AC5" w:rsidP="00FD6C18">
      <w:pPr>
        <w:spacing w:line="312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ảng 1 dưới đây</w:t>
      </w:r>
      <w:r w:rsidR="00DF08CB" w:rsidRPr="00AD073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ghi lại</w:t>
      </w:r>
      <w:r w:rsidR="00DF08CB" w:rsidRPr="00AD073C">
        <w:rPr>
          <w:rFonts w:ascii="Times New Roman" w:hAnsi="Times New Roman"/>
          <w:sz w:val="28"/>
          <w:szCs w:val="28"/>
        </w:rPr>
        <w:t xml:space="preserve"> số </w:t>
      </w:r>
      <w:r>
        <w:rPr>
          <w:rFonts w:ascii="Times New Roman" w:hAnsi="Times New Roman"/>
          <w:sz w:val="28"/>
          <w:szCs w:val="28"/>
        </w:rPr>
        <w:t xml:space="preserve">dép bán được  theo từng cỡ dép </w:t>
      </w:r>
      <w:r w:rsidR="00DF08CB" w:rsidRPr="00AD073C">
        <w:rPr>
          <w:rFonts w:ascii="Times New Roman" w:hAnsi="Times New Roman"/>
          <w:sz w:val="28"/>
          <w:szCs w:val="28"/>
        </w:rPr>
        <w:t xml:space="preserve">của </w:t>
      </w:r>
      <w:r>
        <w:rPr>
          <w:rFonts w:ascii="Times New Roman" w:hAnsi="Times New Roman"/>
          <w:sz w:val="28"/>
          <w:szCs w:val="28"/>
        </w:rPr>
        <w:t>một cửa hàng trong một số ngày</w:t>
      </w:r>
      <w:r w:rsidR="00DF08CB" w:rsidRPr="00AD073C">
        <w:rPr>
          <w:rFonts w:ascii="Times New Roman" w:hAnsi="Times New Roman"/>
          <w:sz w:val="28"/>
          <w:szCs w:val="28"/>
        </w:rPr>
        <w:t>:</w:t>
      </w:r>
    </w:p>
    <w:tbl>
      <w:tblPr>
        <w:tblStyle w:val="TableGrid"/>
        <w:tblpPr w:leftFromText="180" w:rightFromText="180" w:vertAnchor="text" w:horzAnchor="page" w:tblpX="2998" w:tblpY="93"/>
        <w:tblW w:w="0" w:type="auto"/>
        <w:tblLook w:val="01E0" w:firstRow="1" w:lastRow="1" w:firstColumn="1" w:lastColumn="1" w:noHBand="0" w:noVBand="0"/>
      </w:tblPr>
      <w:tblGrid>
        <w:gridCol w:w="3300"/>
        <w:gridCol w:w="710"/>
        <w:gridCol w:w="795"/>
        <w:gridCol w:w="720"/>
        <w:gridCol w:w="720"/>
        <w:gridCol w:w="900"/>
      </w:tblGrid>
      <w:tr w:rsidR="00DF08CB" w:rsidRPr="00AD073C" w14:paraId="506EF306" w14:textId="77777777" w:rsidTr="00DF08CB">
        <w:tc>
          <w:tcPr>
            <w:tcW w:w="3300" w:type="dxa"/>
          </w:tcPr>
          <w:p w14:paraId="4CA31C20" w14:textId="3A5D217B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>Giá trị (Cỡ dép)</w:t>
            </w:r>
          </w:p>
        </w:tc>
        <w:tc>
          <w:tcPr>
            <w:tcW w:w="710" w:type="dxa"/>
          </w:tcPr>
          <w:p w14:paraId="287AC8C6" w14:textId="149B78B2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795" w:type="dxa"/>
          </w:tcPr>
          <w:p w14:paraId="097522E8" w14:textId="00C1351A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720" w:type="dxa"/>
          </w:tcPr>
          <w:p w14:paraId="6DC8E2FD" w14:textId="3E7A4966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720" w:type="dxa"/>
          </w:tcPr>
          <w:p w14:paraId="4EB8F367" w14:textId="78BDD6D7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900" w:type="dxa"/>
          </w:tcPr>
          <w:p w14:paraId="285E9B0C" w14:textId="3BABF2A3" w:rsidR="00DF08CB" w:rsidRPr="00AD073C" w:rsidRDefault="00B13AC5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</w:tr>
      <w:tr w:rsidR="00DF08CB" w:rsidRPr="00AD073C" w14:paraId="746E70D1" w14:textId="77777777" w:rsidTr="00DF08CB">
        <w:tc>
          <w:tcPr>
            <w:tcW w:w="3300" w:type="dxa"/>
          </w:tcPr>
          <w:p w14:paraId="4B6E1AF3" w14:textId="16CB9B92" w:rsidR="00DF08CB" w:rsidRPr="00AD073C" w:rsidRDefault="007A3E12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EA89AFA" wp14:editId="14EFF1E5">
                      <wp:simplePos x="0" y="0"/>
                      <wp:positionH relativeFrom="column">
                        <wp:posOffset>1840230</wp:posOffset>
                      </wp:positionH>
                      <wp:positionV relativeFrom="paragraph">
                        <wp:posOffset>243205</wp:posOffset>
                      </wp:positionV>
                      <wp:extent cx="828675" cy="314325"/>
                      <wp:effectExtent l="0" t="0" r="0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8675" cy="3143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C5585FD" w14:textId="3432AD25" w:rsidR="007A3E12" w:rsidRPr="007A3E12" w:rsidRDefault="007A3E12" w:rsidP="007A3E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7A3E12">
                                    <w:rPr>
                                      <w:rFonts w:ascii="Times New Roman" w:hAnsi="Times New Roman"/>
                                      <w:color w:val="000000" w:themeColor="text1"/>
                                      <w:sz w:val="28"/>
                                    </w:rPr>
                                    <w:t>Bảng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3" o:spid="_x0000_s1027" style="position:absolute;left:0;text-align:left;margin-left:144.9pt;margin-top:19.15pt;width:65.25pt;height:24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" filled="f" stroked="f" strokeweight="1pt">
                      <v:textbox>
                        <w:txbxContent>
                          <w:p w14:paraId="1C5585FD" w14:textId="3432AD25" w:rsidR="007A3E12" w:rsidRPr="007A3E12" w:rsidRDefault="007A3E12" w:rsidP="007A3E12">
                            <w:pPr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7A3E12">
                              <w:rPr>
                                <w:rFonts w:ascii="Times New Roman" w:hAnsi="Times New Roman"/>
                                <w:color w:val="000000" w:themeColor="text1"/>
                                <w:sz w:val="28"/>
                              </w:rPr>
                              <w:t>Bảng 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13AC5">
              <w:rPr>
                <w:rFonts w:ascii="Times New Roman" w:hAnsi="Times New Roman"/>
                <w:sz w:val="28"/>
                <w:szCs w:val="28"/>
              </w:rPr>
              <w:t>Tần số (số dép bán được)</w:t>
            </w:r>
          </w:p>
        </w:tc>
        <w:tc>
          <w:tcPr>
            <w:tcW w:w="710" w:type="dxa"/>
          </w:tcPr>
          <w:p w14:paraId="5A0CBA16" w14:textId="77777777" w:rsidR="00DF08CB" w:rsidRPr="00AD073C" w:rsidRDefault="00DF08CB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95" w:type="dxa"/>
          </w:tcPr>
          <w:p w14:paraId="354BC7B8" w14:textId="13B35C63" w:rsidR="00DF08CB" w:rsidRPr="00AD073C" w:rsidRDefault="00B13AC5" w:rsidP="00B13AC5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14:paraId="37399CA2" w14:textId="11C37B42" w:rsidR="00DF08CB" w:rsidRPr="00AD073C" w:rsidRDefault="00DF08CB" w:rsidP="00B13AC5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</w:t>
            </w:r>
            <w:r w:rsidR="00B13AC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14:paraId="383AD4EF" w14:textId="77777777" w:rsidR="00DF08CB" w:rsidRPr="00AD073C" w:rsidRDefault="00DF08CB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00" w:type="dxa"/>
          </w:tcPr>
          <w:p w14:paraId="4407A5BF" w14:textId="77777777" w:rsidR="00DF08CB" w:rsidRPr="00AD073C" w:rsidRDefault="00DF08CB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</w:tbl>
    <w:p w14:paraId="6894AECE" w14:textId="77777777" w:rsidR="00DF08CB" w:rsidRPr="00AD073C" w:rsidRDefault="00DF08CB" w:rsidP="00FD6C18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</w:p>
    <w:p w14:paraId="0C6B1EB5" w14:textId="4DBCE0C6" w:rsidR="00B13AC5" w:rsidRDefault="00B13AC5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 xml:space="preserve">  </w:t>
      </w:r>
      <w:r w:rsidRPr="00B13AC5">
        <w:rPr>
          <w:rFonts w:ascii="Times New Roman" w:hAnsi="Times New Roman"/>
          <w:sz w:val="10"/>
          <w:szCs w:val="28"/>
          <w:lang w:val="it-IT"/>
        </w:rPr>
        <w:t xml:space="preserve">               </w:t>
      </w:r>
      <w:r w:rsidRPr="00B13AC5">
        <w:rPr>
          <w:rFonts w:ascii="Times New Roman" w:hAnsi="Times New Roman"/>
          <w:sz w:val="2"/>
          <w:szCs w:val="28"/>
          <w:lang w:val="it-IT"/>
        </w:rPr>
        <w:t xml:space="preserve">           </w:t>
      </w:r>
      <w:r w:rsidRPr="00B13AC5">
        <w:rPr>
          <w:rFonts w:ascii="Times New Roman" w:hAnsi="Times New Roman"/>
          <w:sz w:val="12"/>
          <w:szCs w:val="28"/>
          <w:lang w:val="it-IT"/>
        </w:rPr>
        <w:t xml:space="preserve">                      </w:t>
      </w:r>
      <w:r>
        <w:rPr>
          <w:rFonts w:ascii="Times New Roman" w:hAnsi="Times New Roman"/>
          <w:sz w:val="28"/>
          <w:szCs w:val="28"/>
          <w:lang w:val="it-IT"/>
        </w:rPr>
        <w:t xml:space="preserve">                                                              </w:t>
      </w:r>
    </w:p>
    <w:p w14:paraId="113A9165" w14:textId="7A4A7DDE" w:rsidR="00B13AC5" w:rsidRPr="00AD073C" w:rsidRDefault="00CD08BF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 xml:space="preserve">     </w:t>
      </w:r>
    </w:p>
    <w:p w14:paraId="7BF82F9A" w14:textId="77777777" w:rsidR="00CD08BF" w:rsidRPr="007A3E12" w:rsidRDefault="00DF08CB" w:rsidP="00FD6C18">
      <w:pPr>
        <w:spacing w:line="312" w:lineRule="auto"/>
        <w:rPr>
          <w:rFonts w:ascii="Times New Roman" w:hAnsi="Times New Roman"/>
          <w:b/>
          <w:sz w:val="10"/>
          <w:szCs w:val="28"/>
          <w:lang w:val="it-IT"/>
        </w:rPr>
      </w:pPr>
      <w:r w:rsidRPr="00AD073C">
        <w:rPr>
          <w:rFonts w:ascii="Times New Roman" w:hAnsi="Times New Roman"/>
          <w:b/>
          <w:sz w:val="28"/>
          <w:szCs w:val="28"/>
          <w:lang w:val="it-IT"/>
        </w:rPr>
        <w:t xml:space="preserve">  </w:t>
      </w:r>
    </w:p>
    <w:p w14:paraId="106D2CCB" w14:textId="541FA9A5" w:rsidR="00DF08CB" w:rsidRPr="00AD073C" w:rsidRDefault="00DF08CB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b/>
          <w:sz w:val="28"/>
          <w:szCs w:val="28"/>
          <w:lang w:val="it-IT"/>
        </w:rPr>
        <w:t xml:space="preserve"> </w:t>
      </w:r>
      <w:r w:rsidR="007A3E12">
        <w:rPr>
          <w:rFonts w:ascii="Times New Roman" w:hAnsi="Times New Roman"/>
          <w:b/>
          <w:sz w:val="28"/>
          <w:szCs w:val="28"/>
          <w:lang w:val="it-IT"/>
        </w:rPr>
        <w:t xml:space="preserve">  </w:t>
      </w:r>
      <w:bookmarkStart w:id="0" w:name="_GoBack"/>
      <w:bookmarkEnd w:id="0"/>
      <w:r w:rsidRPr="00AD073C">
        <w:rPr>
          <w:rFonts w:ascii="Times New Roman" w:hAnsi="Times New Roman"/>
          <w:b/>
          <w:sz w:val="28"/>
          <w:szCs w:val="28"/>
          <w:lang w:val="it-IT"/>
        </w:rPr>
        <w:t xml:space="preserve">Câu 1. </w:t>
      </w:r>
      <w:r w:rsidR="00B13AC5" w:rsidRPr="00B13AC5">
        <w:rPr>
          <w:rFonts w:ascii="Times New Roman" w:hAnsi="Times New Roman"/>
          <w:sz w:val="28"/>
          <w:szCs w:val="28"/>
          <w:lang w:val="it-IT"/>
        </w:rPr>
        <w:t>Tổng</w:t>
      </w:r>
      <w:r w:rsidR="00B13AC5">
        <w:rPr>
          <w:rFonts w:ascii="Times New Roman" w:hAnsi="Times New Roman"/>
          <w:sz w:val="28"/>
          <w:szCs w:val="28"/>
          <w:lang w:val="it-IT"/>
        </w:rPr>
        <w:t xml:space="preserve"> số dép cửa hàng </w:t>
      </w:r>
      <w:r w:rsidRPr="00AD073C">
        <w:rPr>
          <w:rFonts w:ascii="Times New Roman" w:hAnsi="Times New Roman"/>
          <w:sz w:val="28"/>
          <w:szCs w:val="28"/>
          <w:lang w:val="it-IT"/>
        </w:rPr>
        <w:t>đó</w:t>
      </w:r>
      <w:r w:rsidR="00B13AC5">
        <w:rPr>
          <w:rFonts w:ascii="Times New Roman" w:hAnsi="Times New Roman"/>
          <w:sz w:val="28"/>
          <w:szCs w:val="28"/>
          <w:lang w:val="it-IT"/>
        </w:rPr>
        <w:t xml:space="preserve"> đã bán được</w:t>
      </w:r>
      <w:r w:rsidRPr="00AD073C">
        <w:rPr>
          <w:rFonts w:ascii="Times New Roman" w:hAnsi="Times New Roman"/>
          <w:sz w:val="28"/>
          <w:szCs w:val="28"/>
          <w:lang w:val="it-IT"/>
        </w:rPr>
        <w:t xml:space="preserve"> là:</w:t>
      </w:r>
    </w:p>
    <w:p w14:paraId="36C06686" w14:textId="51502EF9" w:rsidR="00DF08CB" w:rsidRPr="00AD073C" w:rsidRDefault="00DF08CB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sz w:val="28"/>
          <w:szCs w:val="28"/>
          <w:lang w:val="it-IT"/>
        </w:rPr>
        <w:tab/>
        <w:t xml:space="preserve">A. </w:t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>5</w:t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  <w:t>B. 29</w:t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  <w:t>C. 30</w:t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  <w:t>D. 31</w:t>
      </w:r>
    </w:p>
    <w:p w14:paraId="6EDDE2BC" w14:textId="77B260DA" w:rsidR="002D674B" w:rsidRPr="00AD073C" w:rsidRDefault="002D674B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sz w:val="28"/>
          <w:szCs w:val="28"/>
          <w:lang w:val="it-IT"/>
        </w:rPr>
        <w:t xml:space="preserve">   </w:t>
      </w:r>
      <w:r w:rsidRPr="00AD073C">
        <w:rPr>
          <w:rFonts w:ascii="Times New Roman" w:hAnsi="Times New Roman"/>
          <w:b/>
          <w:sz w:val="28"/>
          <w:szCs w:val="28"/>
          <w:lang w:val="it-IT"/>
        </w:rPr>
        <w:t xml:space="preserve">Câu 2. </w:t>
      </w:r>
      <w:r w:rsidRPr="00AD073C">
        <w:rPr>
          <w:rFonts w:ascii="Times New Roman" w:hAnsi="Times New Roman"/>
          <w:sz w:val="28"/>
          <w:szCs w:val="28"/>
          <w:lang w:val="it-IT"/>
        </w:rPr>
        <w:t xml:space="preserve">Mốt của dấu hiệu </w:t>
      </w:r>
      <w:r w:rsidR="00B13AC5">
        <w:rPr>
          <w:rFonts w:ascii="Times New Roman" w:hAnsi="Times New Roman"/>
          <w:sz w:val="28"/>
          <w:szCs w:val="28"/>
          <w:lang w:val="it-IT"/>
        </w:rPr>
        <w:t xml:space="preserve">ở bảng 1 </w:t>
      </w:r>
      <w:r w:rsidRPr="00AD073C">
        <w:rPr>
          <w:rFonts w:ascii="Times New Roman" w:hAnsi="Times New Roman"/>
          <w:sz w:val="28"/>
          <w:szCs w:val="28"/>
          <w:lang w:val="it-IT"/>
        </w:rPr>
        <w:t>là:</w:t>
      </w:r>
    </w:p>
    <w:p w14:paraId="75579F3B" w14:textId="7C738B42" w:rsidR="002D674B" w:rsidRPr="00AD073C" w:rsidRDefault="00B13AC5" w:rsidP="00FD6C18">
      <w:pPr>
        <w:spacing w:line="312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ab/>
        <w:t>A. 38</w:t>
      </w:r>
      <w:r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  <w:t xml:space="preserve">B. </w:t>
      </w:r>
      <w:r>
        <w:rPr>
          <w:rFonts w:ascii="Times New Roman" w:hAnsi="Times New Roman"/>
          <w:sz w:val="28"/>
          <w:szCs w:val="28"/>
          <w:lang w:val="it-IT"/>
        </w:rPr>
        <w:t>36</w:t>
      </w:r>
      <w:r>
        <w:rPr>
          <w:rFonts w:ascii="Times New Roman" w:hAnsi="Times New Roman"/>
          <w:sz w:val="28"/>
          <w:szCs w:val="28"/>
          <w:lang w:val="it-IT"/>
        </w:rPr>
        <w:tab/>
      </w:r>
      <w:r>
        <w:rPr>
          <w:rFonts w:ascii="Times New Roman" w:hAnsi="Times New Roman"/>
          <w:sz w:val="28"/>
          <w:szCs w:val="28"/>
          <w:lang w:val="it-IT"/>
        </w:rPr>
        <w:tab/>
      </w:r>
      <w:r>
        <w:rPr>
          <w:rFonts w:ascii="Times New Roman" w:hAnsi="Times New Roman"/>
          <w:sz w:val="28"/>
          <w:szCs w:val="28"/>
          <w:lang w:val="it-IT"/>
        </w:rPr>
        <w:tab/>
        <w:t>C. 34</w:t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</w:r>
      <w:r w:rsidR="002D674B" w:rsidRPr="00AD073C">
        <w:rPr>
          <w:rFonts w:ascii="Times New Roman" w:hAnsi="Times New Roman"/>
          <w:sz w:val="28"/>
          <w:szCs w:val="28"/>
          <w:lang w:val="it-IT"/>
        </w:rPr>
        <w:tab/>
        <w:t>D. 1</w:t>
      </w:r>
      <w:r>
        <w:rPr>
          <w:rFonts w:ascii="Times New Roman" w:hAnsi="Times New Roman"/>
          <w:sz w:val="28"/>
          <w:szCs w:val="28"/>
          <w:lang w:val="it-IT"/>
        </w:rPr>
        <w:t>3</w:t>
      </w:r>
    </w:p>
    <w:p w14:paraId="66836229" w14:textId="06C7CD74" w:rsidR="005110D1" w:rsidRPr="00B13AC5" w:rsidRDefault="002D674B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sz w:val="28"/>
          <w:szCs w:val="28"/>
          <w:lang w:val="it-IT"/>
        </w:rPr>
        <w:t xml:space="preserve">   </w:t>
      </w:r>
      <w:r w:rsidR="00DF08CB" w:rsidRPr="00B13AC5">
        <w:rPr>
          <w:rFonts w:ascii="Times New Roman" w:hAnsi="Times New Roman"/>
          <w:b/>
          <w:sz w:val="28"/>
          <w:szCs w:val="28"/>
          <w:lang w:val="it-IT"/>
        </w:rPr>
        <w:t xml:space="preserve">Câu </w:t>
      </w:r>
      <w:r w:rsidRPr="00B13AC5">
        <w:rPr>
          <w:rFonts w:ascii="Times New Roman" w:hAnsi="Times New Roman"/>
          <w:b/>
          <w:sz w:val="28"/>
          <w:szCs w:val="28"/>
          <w:lang w:val="it-IT"/>
        </w:rPr>
        <w:t>3</w:t>
      </w:r>
      <w:r w:rsidR="00DF08CB" w:rsidRPr="00B13AC5">
        <w:rPr>
          <w:rFonts w:ascii="Times New Roman" w:hAnsi="Times New Roman"/>
          <w:b/>
          <w:sz w:val="28"/>
          <w:szCs w:val="28"/>
          <w:lang w:val="it-IT"/>
        </w:rPr>
        <w:t>.</w:t>
      </w:r>
      <w:r w:rsidR="005110D1" w:rsidRPr="00B13AC5">
        <w:rPr>
          <w:rFonts w:ascii="Times New Roman" w:hAnsi="Times New Roman"/>
          <w:sz w:val="28"/>
          <w:szCs w:val="28"/>
          <w:lang w:val="it-IT"/>
        </w:rPr>
        <w:t xml:space="preserve"> Đơn thức 3x</w:t>
      </w:r>
      <w:r w:rsidR="005110D1" w:rsidRPr="00B13AC5">
        <w:rPr>
          <w:rFonts w:ascii="Times New Roman" w:hAnsi="Times New Roman"/>
          <w:sz w:val="28"/>
          <w:szCs w:val="28"/>
          <w:vertAlign w:val="superscript"/>
          <w:lang w:val="it-IT"/>
        </w:rPr>
        <w:t>2</w:t>
      </w:r>
      <w:r w:rsidR="005110D1" w:rsidRPr="00B13AC5">
        <w:rPr>
          <w:rFonts w:ascii="Times New Roman" w:hAnsi="Times New Roman"/>
          <w:sz w:val="28"/>
          <w:szCs w:val="28"/>
          <w:lang w:val="it-IT"/>
        </w:rPr>
        <w:t>y</w:t>
      </w:r>
      <w:r w:rsidR="005110D1" w:rsidRPr="00B13AC5">
        <w:rPr>
          <w:rFonts w:ascii="Times New Roman" w:hAnsi="Times New Roman"/>
          <w:sz w:val="28"/>
          <w:szCs w:val="28"/>
          <w:vertAlign w:val="superscript"/>
          <w:lang w:val="it-IT"/>
        </w:rPr>
        <w:t>3</w:t>
      </w:r>
      <w:r w:rsidR="005110D1" w:rsidRPr="00B13AC5">
        <w:rPr>
          <w:rFonts w:ascii="Times New Roman" w:hAnsi="Times New Roman"/>
          <w:sz w:val="28"/>
          <w:szCs w:val="28"/>
          <w:lang w:val="it-IT"/>
        </w:rPr>
        <w:t>z có bậc là:</w:t>
      </w:r>
    </w:p>
    <w:p w14:paraId="714CF8E8" w14:textId="00381E17" w:rsidR="00DF08CB" w:rsidRPr="00B13AC5" w:rsidRDefault="00DF08CB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B13AC5">
        <w:rPr>
          <w:rFonts w:ascii="Times New Roman" w:hAnsi="Times New Roman"/>
          <w:sz w:val="28"/>
          <w:szCs w:val="28"/>
          <w:lang w:val="it-IT"/>
        </w:rPr>
        <w:tab/>
        <w:t>A. 2</w:t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  <w:t>B. 3</w:t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  <w:t>C. 5</w:t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B13AC5">
        <w:rPr>
          <w:rFonts w:ascii="Times New Roman" w:hAnsi="Times New Roman"/>
          <w:sz w:val="28"/>
          <w:szCs w:val="28"/>
          <w:lang w:val="it-IT"/>
        </w:rPr>
        <w:tab/>
        <w:t>D. 6</w:t>
      </w:r>
    </w:p>
    <w:p w14:paraId="03E7199F" w14:textId="4BA0156F" w:rsidR="00DF08CB" w:rsidRPr="00B13AC5" w:rsidRDefault="00DF08CB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B13AC5">
        <w:rPr>
          <w:rFonts w:ascii="Times New Roman" w:hAnsi="Times New Roman"/>
          <w:sz w:val="28"/>
          <w:szCs w:val="28"/>
          <w:lang w:val="it-IT"/>
        </w:rPr>
        <w:t xml:space="preserve">   </w:t>
      </w:r>
      <w:r w:rsidRPr="00B13AC5">
        <w:rPr>
          <w:rFonts w:ascii="Times New Roman" w:hAnsi="Times New Roman"/>
          <w:b/>
          <w:sz w:val="28"/>
          <w:szCs w:val="28"/>
          <w:lang w:val="it-IT"/>
        </w:rPr>
        <w:t>C</w:t>
      </w:r>
      <w:r w:rsidR="004E3D1A" w:rsidRPr="00B13AC5">
        <w:rPr>
          <w:rFonts w:ascii="Times New Roman" w:hAnsi="Times New Roman"/>
          <w:b/>
          <w:sz w:val="28"/>
          <w:szCs w:val="28"/>
          <w:lang w:val="it-IT"/>
        </w:rPr>
        <w:t>âu 4</w:t>
      </w:r>
      <w:r w:rsidRPr="00B13AC5">
        <w:rPr>
          <w:rFonts w:ascii="Times New Roman" w:hAnsi="Times New Roman"/>
          <w:b/>
          <w:sz w:val="28"/>
          <w:szCs w:val="28"/>
          <w:lang w:val="it-IT"/>
        </w:rPr>
        <w:t>.</w:t>
      </w:r>
      <w:r w:rsidRPr="00B13AC5">
        <w:rPr>
          <w:rFonts w:ascii="Times New Roman" w:hAnsi="Times New Roman"/>
          <w:sz w:val="28"/>
          <w:szCs w:val="28"/>
          <w:lang w:val="it-IT"/>
        </w:rPr>
        <w:t xml:space="preserve"> </w:t>
      </w:r>
      <w:r w:rsidR="009F414A" w:rsidRPr="00B13AC5">
        <w:rPr>
          <w:rFonts w:ascii="Times New Roman" w:hAnsi="Times New Roman"/>
          <w:sz w:val="28"/>
          <w:szCs w:val="28"/>
          <w:lang w:val="it-IT"/>
        </w:rPr>
        <w:t>Giá trị của biểu thức 3ab</w:t>
      </w:r>
      <w:r w:rsidR="009F414A" w:rsidRPr="00B13AC5">
        <w:rPr>
          <w:rFonts w:ascii="Times New Roman" w:hAnsi="Times New Roman"/>
          <w:sz w:val="28"/>
          <w:szCs w:val="28"/>
          <w:vertAlign w:val="superscript"/>
          <w:lang w:val="it-IT"/>
        </w:rPr>
        <w:t>2</w:t>
      </w:r>
      <w:r w:rsidR="009F414A" w:rsidRPr="00B13AC5">
        <w:rPr>
          <w:rFonts w:ascii="Times New Roman" w:hAnsi="Times New Roman"/>
          <w:sz w:val="28"/>
          <w:szCs w:val="28"/>
          <w:lang w:val="it-IT"/>
        </w:rPr>
        <w:t xml:space="preserve"> - a</w:t>
      </w:r>
      <w:r w:rsidR="009F414A" w:rsidRPr="00B13AC5">
        <w:rPr>
          <w:rFonts w:ascii="Times New Roman" w:hAnsi="Times New Roman"/>
          <w:sz w:val="28"/>
          <w:szCs w:val="28"/>
          <w:vertAlign w:val="superscript"/>
          <w:lang w:val="it-IT"/>
        </w:rPr>
        <w:t>2</w:t>
      </w:r>
      <w:r w:rsidR="009F414A" w:rsidRPr="00B13AC5">
        <w:rPr>
          <w:rFonts w:ascii="Times New Roman" w:hAnsi="Times New Roman"/>
          <w:sz w:val="28"/>
          <w:szCs w:val="28"/>
          <w:lang w:val="it-IT"/>
        </w:rPr>
        <w:t>b tại a = 1, b = -1 là:</w:t>
      </w:r>
    </w:p>
    <w:p w14:paraId="22344DF9" w14:textId="79D3069F" w:rsidR="009F414A" w:rsidRPr="00AD073C" w:rsidRDefault="009F414A" w:rsidP="00FD6C18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B13AC5">
        <w:rPr>
          <w:rFonts w:ascii="Times New Roman" w:hAnsi="Times New Roman"/>
          <w:sz w:val="28"/>
          <w:szCs w:val="28"/>
          <w:lang w:val="it-IT"/>
        </w:rPr>
        <w:tab/>
      </w:r>
      <w:r w:rsidRPr="00AD073C">
        <w:rPr>
          <w:rFonts w:ascii="Times New Roman" w:hAnsi="Times New Roman"/>
          <w:sz w:val="28"/>
          <w:szCs w:val="28"/>
        </w:rPr>
        <w:t>A. 4</w:t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  <w:t>B. -4</w:t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  <w:t>C. -2</w:t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  <w:t>D.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5845"/>
      </w:tblGrid>
      <w:tr w:rsidR="00F45AA7" w:rsidRPr="00AD073C" w14:paraId="354507D2" w14:textId="77777777" w:rsidTr="00F45AA7">
        <w:tc>
          <w:tcPr>
            <w:tcW w:w="4361" w:type="dxa"/>
            <w:tcBorders>
              <w:bottom w:val="nil"/>
            </w:tcBorders>
          </w:tcPr>
          <w:p w14:paraId="5029706A" w14:textId="18BDC90E" w:rsidR="00F45AA7" w:rsidRPr="00AD073C" w:rsidRDefault="00F45AA7" w:rsidP="00FD6C18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 xml:space="preserve">Câu 5. </w:t>
            </w:r>
            <w:r w:rsidRPr="00AD073C">
              <w:rPr>
                <w:rFonts w:ascii="Times New Roman" w:hAnsi="Times New Roman"/>
                <w:sz w:val="28"/>
                <w:szCs w:val="28"/>
              </w:rPr>
              <w:t>Cho hình vẽ. Số đo x bằng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918"/>
              <w:gridCol w:w="1919"/>
            </w:tblGrid>
            <w:tr w:rsidR="00F45AA7" w:rsidRPr="00AD073C" w14:paraId="230CCE8F" w14:textId="77777777" w:rsidTr="00F45AA7">
              <w:tc>
                <w:tcPr>
                  <w:tcW w:w="1918" w:type="dxa"/>
                </w:tcPr>
                <w:p w14:paraId="012FD87F" w14:textId="77777777" w:rsidR="00F45AA7" w:rsidRPr="00AD073C" w:rsidRDefault="00F45AA7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   A.  130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  <w:p w14:paraId="23914081" w14:textId="77777777" w:rsidR="00F45AA7" w:rsidRPr="00AD073C" w:rsidRDefault="00F45AA7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   B.  100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  <w:p w14:paraId="16644978" w14:textId="77777777" w:rsidR="00F45AA7" w:rsidRPr="00AD073C" w:rsidRDefault="00F45AA7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   C.  80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  <w:p w14:paraId="20632CD7" w14:textId="77777777" w:rsidR="00F45AA7" w:rsidRPr="00AD073C" w:rsidRDefault="00F45AA7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   D.  50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919" w:type="dxa"/>
                </w:tcPr>
                <w:p w14:paraId="17BC04B2" w14:textId="77777777" w:rsidR="00F45AA7" w:rsidRPr="00AD073C" w:rsidRDefault="00F45AA7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</w:rPr>
                    <w:object w:dxaOrig="1845" w:dyaOrig="1185" w14:anchorId="0424572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2.25pt;height:59.25pt" o:ole="">
                        <v:imagedata r:id="rId6" o:title=""/>
                      </v:shape>
                      <o:OLEObject Type="Embed" ProgID="PBrush" ShapeID="_x0000_i1025" DrawAspect="Content" ObjectID="_1677608563" r:id="rId7"/>
                    </w:object>
                  </w:r>
                </w:p>
              </w:tc>
            </w:tr>
          </w:tbl>
          <w:p w14:paraId="5AF91ACE" w14:textId="0DAA0FB6" w:rsidR="00F45AA7" w:rsidRPr="00AD073C" w:rsidRDefault="00F45AA7" w:rsidP="00FD6C18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45" w:type="dxa"/>
            <w:tcBorders>
              <w:bottom w:val="nil"/>
            </w:tcBorders>
          </w:tcPr>
          <w:p w14:paraId="43D6DB14" w14:textId="7F7D1D1A" w:rsidR="00A909F0" w:rsidRPr="00AD073C" w:rsidRDefault="00F45AA7" w:rsidP="00FD6C18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 6.</w:t>
            </w: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="00A909F0" w:rsidRPr="00AD073C">
              <w:rPr>
                <w:rFonts w:ascii="Times New Roman" w:hAnsi="Times New Roman"/>
                <w:sz w:val="28"/>
                <w:szCs w:val="28"/>
                <w:lang w:val="fr-FR"/>
              </w:rPr>
              <w:t>Cho hình vẽ, ta có:</w:t>
            </w:r>
          </w:p>
          <w:tbl>
            <w:tblPr>
              <w:tblStyle w:val="TableGrid"/>
              <w:tblW w:w="624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80"/>
              <w:gridCol w:w="3366"/>
            </w:tblGrid>
            <w:tr w:rsidR="00A909F0" w:rsidRPr="00AD073C" w14:paraId="004C058A" w14:textId="77777777" w:rsidTr="00EB22F4">
              <w:tc>
                <w:tcPr>
                  <w:tcW w:w="2880" w:type="dxa"/>
                </w:tcPr>
                <w:p w14:paraId="5845887D" w14:textId="77777777" w:rsidR="00A909F0" w:rsidRPr="00AD073C" w:rsidRDefault="00A909F0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   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A. 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MNP =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MQP</w:t>
                  </w:r>
                </w:p>
                <w:p w14:paraId="7E920BC8" w14:textId="77777777" w:rsidR="00A909F0" w:rsidRPr="00AD073C" w:rsidRDefault="00A909F0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B. 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MNP =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MPQ</w:t>
                  </w:r>
                </w:p>
                <w:p w14:paraId="43DAF8D5" w14:textId="77777777" w:rsidR="00A909F0" w:rsidRPr="00AD073C" w:rsidRDefault="00A909F0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C. 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MNP =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PMQ</w:t>
                  </w:r>
                </w:p>
                <w:p w14:paraId="4288E2EA" w14:textId="77777777" w:rsidR="00A909F0" w:rsidRPr="00AD073C" w:rsidRDefault="00A909F0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    D. 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MNP = </w:t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sym w:font="Symbol" w:char="F044"/>
                  </w: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PQM</w:t>
                  </w:r>
                </w:p>
              </w:tc>
              <w:tc>
                <w:tcPr>
                  <w:tcW w:w="3366" w:type="dxa"/>
                </w:tcPr>
                <w:p w14:paraId="1875F531" w14:textId="77777777" w:rsidR="00A909F0" w:rsidRPr="00AD073C" w:rsidRDefault="00A909F0" w:rsidP="00FD6C18">
                  <w:pPr>
                    <w:spacing w:line="312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</w:rPr>
                    <w:object w:dxaOrig="3150" w:dyaOrig="1590" w14:anchorId="768E9DB8">
                      <v:shape id="_x0000_i1026" type="#_x0000_t75" style="width:145.55pt;height:73.55pt" o:ole="">
                        <v:imagedata r:id="rId8" o:title=""/>
                      </v:shape>
                      <o:OLEObject Type="Embed" ProgID="PBrush" ShapeID="_x0000_i1026" DrawAspect="Content" ObjectID="_1677608564" r:id="rId9"/>
                    </w:object>
                  </w:r>
                </w:p>
              </w:tc>
            </w:tr>
          </w:tbl>
          <w:p w14:paraId="218638FD" w14:textId="41B2CFE7" w:rsidR="00F45AA7" w:rsidRPr="00AD073C" w:rsidRDefault="00F45AA7" w:rsidP="00FD6C18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A719FC5" w14:textId="0AF1CD0E" w:rsidR="00A909F0" w:rsidRPr="00AD073C" w:rsidRDefault="00A909F0" w:rsidP="00FD6C18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AD073C">
        <w:rPr>
          <w:rFonts w:ascii="Times New Roman" w:hAnsi="Times New Roman"/>
          <w:sz w:val="28"/>
          <w:szCs w:val="28"/>
        </w:rPr>
        <w:t xml:space="preserve">   </w:t>
      </w:r>
      <w:r w:rsidRPr="00AD073C">
        <w:rPr>
          <w:rFonts w:ascii="Times New Roman" w:hAnsi="Times New Roman"/>
          <w:b/>
          <w:sz w:val="28"/>
          <w:szCs w:val="28"/>
        </w:rPr>
        <w:t xml:space="preserve">Câu 7. </w:t>
      </w:r>
      <w:r w:rsidRPr="00AD073C">
        <w:rPr>
          <w:rFonts w:ascii="Times New Roman" w:hAnsi="Times New Roman"/>
          <w:sz w:val="28"/>
          <w:szCs w:val="28"/>
        </w:rPr>
        <w:t>Trong các bộ ba số sau, bộ số nào có thể là độ dài ba cạnh của một tam giác vuông?</w:t>
      </w:r>
    </w:p>
    <w:p w14:paraId="0690825D" w14:textId="4F513213" w:rsidR="00A909F0" w:rsidRPr="00AD073C" w:rsidRDefault="00A909F0" w:rsidP="00FD6C18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AD073C">
        <w:rPr>
          <w:rFonts w:ascii="Times New Roman" w:hAnsi="Times New Roman"/>
          <w:sz w:val="28"/>
          <w:szCs w:val="28"/>
        </w:rPr>
        <w:t xml:space="preserve">     </w:t>
      </w:r>
      <w:r w:rsidRPr="00AD073C">
        <w:rPr>
          <w:rFonts w:ascii="Times New Roman" w:hAnsi="Times New Roman"/>
          <w:sz w:val="28"/>
          <w:szCs w:val="28"/>
        </w:rPr>
        <w:tab/>
        <w:t>A. 5cm, 6cm, 9cm</w:t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  <w:t xml:space="preserve">       B. 5cm, 8cm, 10cm</w:t>
      </w:r>
    </w:p>
    <w:p w14:paraId="02448A13" w14:textId="78FAEA60" w:rsidR="00A909F0" w:rsidRPr="00AD073C" w:rsidRDefault="00A909F0" w:rsidP="00FD6C18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AD073C">
        <w:rPr>
          <w:rFonts w:ascii="Times New Roman" w:hAnsi="Times New Roman"/>
          <w:sz w:val="28"/>
          <w:szCs w:val="28"/>
        </w:rPr>
        <w:t xml:space="preserve">     </w:t>
      </w:r>
      <w:r w:rsidRPr="00AD073C">
        <w:rPr>
          <w:rFonts w:ascii="Times New Roman" w:hAnsi="Times New Roman"/>
          <w:sz w:val="28"/>
          <w:szCs w:val="28"/>
        </w:rPr>
        <w:tab/>
        <w:t>C. 5cm, 10cm, 13cm</w:t>
      </w:r>
      <w:r w:rsidRPr="00AD073C">
        <w:rPr>
          <w:rFonts w:ascii="Times New Roman" w:hAnsi="Times New Roman"/>
          <w:sz w:val="28"/>
          <w:szCs w:val="28"/>
        </w:rPr>
        <w:tab/>
      </w:r>
      <w:r w:rsidRPr="00AD073C">
        <w:rPr>
          <w:rFonts w:ascii="Times New Roman" w:hAnsi="Times New Roman"/>
          <w:sz w:val="28"/>
          <w:szCs w:val="28"/>
        </w:rPr>
        <w:tab/>
        <w:t xml:space="preserve">       D. 5cm, 12cm, 13cm</w:t>
      </w:r>
    </w:p>
    <w:p w14:paraId="4029471F" w14:textId="77777777" w:rsidR="00A909F0" w:rsidRPr="00AD073C" w:rsidRDefault="00A909F0" w:rsidP="00FD6C18">
      <w:pPr>
        <w:tabs>
          <w:tab w:val="left" w:pos="288"/>
        </w:tabs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sz w:val="28"/>
          <w:szCs w:val="28"/>
        </w:rPr>
        <w:t xml:space="preserve">   </w:t>
      </w:r>
      <w:r w:rsidRPr="00AD073C">
        <w:rPr>
          <w:rFonts w:ascii="Times New Roman" w:hAnsi="Times New Roman"/>
          <w:b/>
          <w:sz w:val="28"/>
          <w:szCs w:val="28"/>
        </w:rPr>
        <w:t>Câu 8.</w:t>
      </w:r>
      <w:r w:rsidRPr="00AD073C">
        <w:rPr>
          <w:rFonts w:ascii="Times New Roman" w:hAnsi="Times New Roman"/>
          <w:sz w:val="28"/>
          <w:szCs w:val="28"/>
        </w:rPr>
        <w:t xml:space="preserve"> </w:t>
      </w:r>
      <w:r w:rsidRPr="00AD073C">
        <w:rPr>
          <w:rFonts w:ascii="Times New Roman" w:hAnsi="Times New Roman"/>
          <w:sz w:val="28"/>
          <w:szCs w:val="28"/>
          <w:lang w:val="it-IT"/>
        </w:rPr>
        <w:t xml:space="preserve">Cho </w:t>
      </w:r>
      <w:r w:rsidRPr="00AD073C">
        <w:rPr>
          <w:rFonts w:ascii="Times New Roman" w:hAnsi="Times New Roman"/>
          <w:sz w:val="28"/>
          <w:szCs w:val="28"/>
          <w:lang w:val="it-IT"/>
        </w:rPr>
        <w:sym w:font="Symbol" w:char="F044"/>
      </w:r>
      <w:r w:rsidRPr="00AD073C">
        <w:rPr>
          <w:rFonts w:ascii="Times New Roman" w:hAnsi="Times New Roman"/>
          <w:sz w:val="28"/>
          <w:szCs w:val="28"/>
          <w:lang w:val="it-IT"/>
        </w:rPr>
        <w:t xml:space="preserve">ABC cân tại B có AB = 7cm, AC = 5cm. Chu vi </w:t>
      </w:r>
      <w:r w:rsidRPr="00AD073C">
        <w:rPr>
          <w:rFonts w:ascii="Times New Roman" w:hAnsi="Times New Roman"/>
          <w:sz w:val="28"/>
          <w:szCs w:val="28"/>
          <w:lang w:val="it-IT"/>
        </w:rPr>
        <w:sym w:font="Symbol" w:char="F044"/>
      </w:r>
      <w:r w:rsidRPr="00AD073C">
        <w:rPr>
          <w:rFonts w:ascii="Times New Roman" w:hAnsi="Times New Roman"/>
          <w:sz w:val="28"/>
          <w:szCs w:val="28"/>
          <w:lang w:val="it-IT"/>
        </w:rPr>
        <w:t>ABC bằng:</w:t>
      </w:r>
    </w:p>
    <w:p w14:paraId="0A9A4BFA" w14:textId="0488EB43" w:rsidR="00A909F0" w:rsidRPr="00AD073C" w:rsidRDefault="00A909F0" w:rsidP="00FD6C18">
      <w:pPr>
        <w:tabs>
          <w:tab w:val="left" w:pos="288"/>
        </w:tabs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sz w:val="28"/>
          <w:szCs w:val="28"/>
          <w:lang w:val="it-IT"/>
        </w:rPr>
        <w:tab/>
      </w:r>
      <w:r w:rsidRPr="00AD073C">
        <w:rPr>
          <w:rFonts w:ascii="Times New Roman" w:hAnsi="Times New Roman"/>
          <w:sz w:val="28"/>
          <w:szCs w:val="28"/>
          <w:lang w:val="it-IT"/>
        </w:rPr>
        <w:tab/>
        <w:t>A. 24cm</w:t>
      </w:r>
      <w:r w:rsidRPr="00AD073C">
        <w:rPr>
          <w:rFonts w:ascii="Times New Roman" w:hAnsi="Times New Roman"/>
          <w:sz w:val="28"/>
          <w:szCs w:val="28"/>
          <w:lang w:val="it-IT"/>
        </w:rPr>
        <w:tab/>
      </w:r>
      <w:r w:rsidRPr="00AD073C">
        <w:rPr>
          <w:rFonts w:ascii="Times New Roman" w:hAnsi="Times New Roman"/>
          <w:sz w:val="28"/>
          <w:szCs w:val="28"/>
          <w:lang w:val="it-IT"/>
        </w:rPr>
        <w:tab/>
        <w:t>B. 19cm</w:t>
      </w:r>
      <w:r w:rsidRPr="00AD073C">
        <w:rPr>
          <w:rFonts w:ascii="Times New Roman" w:hAnsi="Times New Roman"/>
          <w:sz w:val="28"/>
          <w:szCs w:val="28"/>
          <w:lang w:val="it-IT"/>
        </w:rPr>
        <w:tab/>
      </w:r>
      <w:r w:rsidRPr="00AD073C">
        <w:rPr>
          <w:rFonts w:ascii="Times New Roman" w:hAnsi="Times New Roman"/>
          <w:sz w:val="28"/>
          <w:szCs w:val="28"/>
          <w:lang w:val="it-IT"/>
        </w:rPr>
        <w:tab/>
        <w:t>C. 17cm</w:t>
      </w:r>
      <w:r w:rsidRPr="00AD073C">
        <w:rPr>
          <w:rFonts w:ascii="Times New Roman" w:hAnsi="Times New Roman"/>
          <w:sz w:val="28"/>
          <w:szCs w:val="28"/>
          <w:lang w:val="it-IT"/>
        </w:rPr>
        <w:tab/>
      </w:r>
      <w:r w:rsidRPr="00AD073C">
        <w:rPr>
          <w:rFonts w:ascii="Times New Roman" w:hAnsi="Times New Roman"/>
          <w:sz w:val="28"/>
          <w:szCs w:val="28"/>
          <w:lang w:val="it-IT"/>
        </w:rPr>
        <w:tab/>
        <w:t>D. 12cm</w:t>
      </w:r>
    </w:p>
    <w:p w14:paraId="181CC059" w14:textId="77777777" w:rsidR="00FD6C18" w:rsidRPr="00AD073C" w:rsidRDefault="00FD6C18" w:rsidP="00FD6C18">
      <w:pPr>
        <w:pStyle w:val="Normal0"/>
        <w:autoSpaceDE w:val="0"/>
        <w:autoSpaceDN w:val="0"/>
        <w:adjustRightInd w:val="0"/>
        <w:spacing w:line="312" w:lineRule="auto"/>
        <w:jc w:val="both"/>
        <w:rPr>
          <w:b/>
          <w:sz w:val="28"/>
          <w:szCs w:val="28"/>
          <w:lang w:val="it-IT"/>
        </w:rPr>
      </w:pPr>
    </w:p>
    <w:p w14:paraId="2B73D01D" w14:textId="60DA6C44" w:rsidR="00A165E0" w:rsidRPr="00AD073C" w:rsidRDefault="00A165E0" w:rsidP="00FD6C18">
      <w:pPr>
        <w:pStyle w:val="Normal0"/>
        <w:autoSpaceDE w:val="0"/>
        <w:autoSpaceDN w:val="0"/>
        <w:adjustRightInd w:val="0"/>
        <w:spacing w:line="312" w:lineRule="auto"/>
        <w:jc w:val="both"/>
        <w:rPr>
          <w:b/>
          <w:sz w:val="28"/>
          <w:szCs w:val="28"/>
          <w:lang w:val="it-IT"/>
        </w:rPr>
      </w:pPr>
      <w:r w:rsidRPr="00AD073C">
        <w:rPr>
          <w:b/>
          <w:sz w:val="28"/>
          <w:szCs w:val="28"/>
          <w:lang w:val="it-IT"/>
        </w:rPr>
        <w:t>II. TỰ LUẬN</w:t>
      </w:r>
      <w:r w:rsidR="00220924" w:rsidRPr="00AD073C">
        <w:rPr>
          <w:b/>
          <w:sz w:val="28"/>
          <w:szCs w:val="28"/>
          <w:lang w:val="it-IT"/>
        </w:rPr>
        <w:t>: (8 điểm)</w:t>
      </w:r>
    </w:p>
    <w:p w14:paraId="40C6CE02" w14:textId="74413C34" w:rsidR="001572AD" w:rsidRPr="00AD073C" w:rsidRDefault="00220924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   </w:t>
      </w:r>
      <w:r w:rsidR="002B0545" w:rsidRPr="00AD073C">
        <w:rPr>
          <w:rFonts w:ascii="Times New Roman" w:hAnsi="Times New Roman"/>
          <w:b/>
          <w:sz w:val="28"/>
          <w:szCs w:val="28"/>
          <w:lang w:val="pt-BR"/>
        </w:rPr>
        <w:t>Bài 1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(2 điểm)</w:t>
      </w:r>
      <w:r w:rsidR="004E3D1A" w:rsidRPr="00AD073C">
        <w:rPr>
          <w:rFonts w:ascii="Times New Roman" w:hAnsi="Times New Roman"/>
          <w:b/>
          <w:sz w:val="28"/>
          <w:szCs w:val="28"/>
          <w:lang w:val="pt-BR"/>
        </w:rPr>
        <w:t>.</w:t>
      </w:r>
      <w:r w:rsidR="002B0545" w:rsidRPr="00AD073C">
        <w:rPr>
          <w:rFonts w:ascii="Times New Roman" w:hAnsi="Times New Roman"/>
          <w:bCs/>
          <w:sz w:val="28"/>
          <w:szCs w:val="28"/>
          <w:lang w:val="pt-BR"/>
        </w:rPr>
        <w:t xml:space="preserve"> </w:t>
      </w:r>
      <w:r w:rsidRPr="00AD073C">
        <w:rPr>
          <w:rFonts w:ascii="Times New Roman" w:hAnsi="Times New Roman"/>
          <w:sz w:val="28"/>
          <w:szCs w:val="28"/>
          <w:lang w:val="it-IT"/>
        </w:rPr>
        <w:tab/>
      </w:r>
      <w:r w:rsidR="001572AD" w:rsidRPr="00AD073C">
        <w:rPr>
          <w:rFonts w:ascii="Times New Roman" w:hAnsi="Times New Roman"/>
          <w:sz w:val="28"/>
          <w:szCs w:val="28"/>
          <w:lang w:val="it-IT"/>
        </w:rPr>
        <w:t>Điểm kiểm tra giữa kì môn Toán của các bạn học sinh lớp 7A5 được ghi lại trong bảng sau:</w:t>
      </w:r>
    </w:p>
    <w:tbl>
      <w:tblPr>
        <w:tblW w:w="0" w:type="auto"/>
        <w:jc w:val="center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6"/>
        <w:gridCol w:w="673"/>
        <w:gridCol w:w="731"/>
        <w:gridCol w:w="731"/>
        <w:gridCol w:w="731"/>
        <w:gridCol w:w="731"/>
        <w:gridCol w:w="731"/>
        <w:gridCol w:w="731"/>
        <w:gridCol w:w="731"/>
        <w:gridCol w:w="731"/>
      </w:tblGrid>
      <w:tr w:rsidR="001572AD" w:rsidRPr="00AD073C" w14:paraId="388F3BD6" w14:textId="77777777" w:rsidTr="00EB22F4">
        <w:trPr>
          <w:trHeight w:val="305"/>
          <w:jc w:val="center"/>
        </w:trPr>
        <w:tc>
          <w:tcPr>
            <w:tcW w:w="606" w:type="dxa"/>
            <w:shd w:val="clear" w:color="auto" w:fill="auto"/>
          </w:tcPr>
          <w:p w14:paraId="25D9E7AA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673" w:type="dxa"/>
            <w:shd w:val="clear" w:color="auto" w:fill="auto"/>
          </w:tcPr>
          <w:p w14:paraId="33991C6E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13E4803B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14:paraId="401809DC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753F2020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11C05859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1B0A1764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31" w:type="dxa"/>
            <w:shd w:val="clear" w:color="auto" w:fill="auto"/>
          </w:tcPr>
          <w:p w14:paraId="6D300E9F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14:paraId="67ADEBE9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1640371E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1572AD" w:rsidRPr="00AD073C" w14:paraId="297F1076" w14:textId="77777777" w:rsidTr="00EB22F4">
        <w:trPr>
          <w:trHeight w:val="305"/>
          <w:jc w:val="center"/>
        </w:trPr>
        <w:tc>
          <w:tcPr>
            <w:tcW w:w="606" w:type="dxa"/>
            <w:shd w:val="clear" w:color="auto" w:fill="auto"/>
          </w:tcPr>
          <w:p w14:paraId="69F75496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73" w:type="dxa"/>
            <w:shd w:val="clear" w:color="auto" w:fill="auto"/>
          </w:tcPr>
          <w:p w14:paraId="5074E225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auto"/>
          </w:tcPr>
          <w:p w14:paraId="2F14959C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43BC584A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auto"/>
          </w:tcPr>
          <w:p w14:paraId="2B93E7D3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14:paraId="6431546E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5380E470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12C88CC9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32CDA44E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16252166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1572AD" w:rsidRPr="00AD073C" w14:paraId="2D293A8E" w14:textId="77777777" w:rsidTr="00EB22F4">
        <w:trPr>
          <w:trHeight w:val="320"/>
          <w:jc w:val="center"/>
        </w:trPr>
        <w:tc>
          <w:tcPr>
            <w:tcW w:w="606" w:type="dxa"/>
            <w:shd w:val="clear" w:color="auto" w:fill="auto"/>
          </w:tcPr>
          <w:p w14:paraId="0AA74082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673" w:type="dxa"/>
            <w:shd w:val="clear" w:color="auto" w:fill="auto"/>
          </w:tcPr>
          <w:p w14:paraId="4D627333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14:paraId="54EA394D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auto"/>
          </w:tcPr>
          <w:p w14:paraId="38A52DA4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33D4D148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31" w:type="dxa"/>
            <w:shd w:val="clear" w:color="auto" w:fill="auto"/>
          </w:tcPr>
          <w:p w14:paraId="066D95CB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35185008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auto"/>
          </w:tcPr>
          <w:p w14:paraId="00C32118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58D9558E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24B41F80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1572AD" w:rsidRPr="00AD073C" w14:paraId="53946C3A" w14:textId="77777777" w:rsidTr="00EB22F4">
        <w:trPr>
          <w:trHeight w:val="320"/>
          <w:jc w:val="center"/>
        </w:trPr>
        <w:tc>
          <w:tcPr>
            <w:tcW w:w="606" w:type="dxa"/>
            <w:shd w:val="clear" w:color="auto" w:fill="auto"/>
          </w:tcPr>
          <w:p w14:paraId="21B83740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673" w:type="dxa"/>
            <w:shd w:val="clear" w:color="auto" w:fill="auto"/>
          </w:tcPr>
          <w:p w14:paraId="332C47AD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auto"/>
          </w:tcPr>
          <w:p w14:paraId="44C67EE1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0DFE5F13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31" w:type="dxa"/>
            <w:shd w:val="clear" w:color="auto" w:fill="auto"/>
          </w:tcPr>
          <w:p w14:paraId="72920D81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681CF124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14:paraId="395BE5D8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31" w:type="dxa"/>
            <w:shd w:val="clear" w:color="auto" w:fill="auto"/>
          </w:tcPr>
          <w:p w14:paraId="158D5B4D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31" w:type="dxa"/>
            <w:shd w:val="clear" w:color="auto" w:fill="auto"/>
          </w:tcPr>
          <w:p w14:paraId="6AF4458D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auto"/>
          </w:tcPr>
          <w:p w14:paraId="381D3559" w14:textId="77777777" w:rsidR="001572AD" w:rsidRPr="00AD073C" w:rsidRDefault="001572AD" w:rsidP="00FD6C18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0176C336" w14:textId="77777777" w:rsidR="001572AD" w:rsidRPr="00AD073C" w:rsidRDefault="001572AD" w:rsidP="00FD6C18">
      <w:pPr>
        <w:spacing w:line="312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</w:p>
    <w:p w14:paraId="0008BF32" w14:textId="50771F1D" w:rsidR="001572AD" w:rsidRPr="00AD073C" w:rsidRDefault="001572AD" w:rsidP="00FD6C18">
      <w:pPr>
        <w:spacing w:line="312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AD073C">
        <w:rPr>
          <w:rFonts w:ascii="Times New Roman" w:hAnsi="Times New Roman"/>
          <w:sz w:val="28"/>
          <w:szCs w:val="28"/>
          <w:lang w:val="fr-FR"/>
        </w:rPr>
        <w:t>a) Dấu hiệu ở đây là gì? Có bao nhiêu đơn vị điều tra?</w:t>
      </w:r>
    </w:p>
    <w:p w14:paraId="6A9B97A2" w14:textId="16E52D48" w:rsidR="001572AD" w:rsidRPr="00AD073C" w:rsidRDefault="001572AD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AD073C">
        <w:rPr>
          <w:rFonts w:ascii="Times New Roman" w:hAnsi="Times New Roman"/>
          <w:sz w:val="28"/>
          <w:szCs w:val="28"/>
          <w:lang w:val="fr-FR"/>
        </w:rPr>
        <w:tab/>
        <w:t>b) Lập bảng “tần số” và tính số trung bình cộng.</w:t>
      </w:r>
    </w:p>
    <w:p w14:paraId="307AF374" w14:textId="1DE36752" w:rsidR="001572AD" w:rsidRPr="00AD073C" w:rsidRDefault="001572AD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AD073C">
        <w:rPr>
          <w:rFonts w:ascii="Times New Roman" w:hAnsi="Times New Roman"/>
          <w:sz w:val="28"/>
          <w:szCs w:val="28"/>
          <w:lang w:val="fr-FR"/>
        </w:rPr>
        <w:tab/>
        <w:t>c) Vẽ biểu đồ đoạn thẳng.</w:t>
      </w:r>
    </w:p>
    <w:p w14:paraId="205EFA47" w14:textId="5AB8711A" w:rsidR="00216DCE" w:rsidRPr="00AD073C" w:rsidRDefault="002B0545" w:rsidP="00FD6C18">
      <w:pPr>
        <w:pStyle w:val="Normal0"/>
        <w:autoSpaceDE w:val="0"/>
        <w:autoSpaceDN w:val="0"/>
        <w:adjustRightInd w:val="0"/>
        <w:spacing w:line="312" w:lineRule="auto"/>
        <w:jc w:val="both"/>
        <w:rPr>
          <w:lang w:val="fr-FR"/>
        </w:rPr>
      </w:pPr>
      <w:r w:rsidRPr="00AD073C">
        <w:rPr>
          <w:color w:val="000080"/>
          <w:sz w:val="28"/>
          <w:szCs w:val="28"/>
          <w:lang w:val="fr-FR"/>
        </w:rPr>
        <w:t xml:space="preserve">  </w:t>
      </w:r>
      <w:r w:rsidR="004E3D1A" w:rsidRPr="00AD073C">
        <w:rPr>
          <w:color w:val="000080"/>
          <w:sz w:val="28"/>
          <w:szCs w:val="28"/>
          <w:lang w:val="fr-FR"/>
        </w:rPr>
        <w:t xml:space="preserve"> </w:t>
      </w:r>
      <w:r w:rsidR="00CA61A7" w:rsidRPr="00AD073C">
        <w:rPr>
          <w:b/>
          <w:sz w:val="28"/>
          <w:szCs w:val="28"/>
          <w:lang w:val="pt-BR"/>
        </w:rPr>
        <w:t xml:space="preserve">Bài </w:t>
      </w:r>
      <w:r w:rsidR="004E3D1A" w:rsidRPr="00AD073C">
        <w:rPr>
          <w:b/>
          <w:sz w:val="28"/>
          <w:szCs w:val="28"/>
          <w:lang w:val="pt-BR"/>
        </w:rPr>
        <w:t>2 (1điểm).</w:t>
      </w:r>
      <w:r w:rsidR="00216DCE" w:rsidRPr="00AD073C">
        <w:rPr>
          <w:b/>
          <w:sz w:val="28"/>
          <w:szCs w:val="28"/>
          <w:lang w:val="pt-BR"/>
        </w:rPr>
        <w:t xml:space="preserve"> </w:t>
      </w:r>
      <w:r w:rsidR="00216DCE" w:rsidRPr="00AD073C">
        <w:rPr>
          <w:sz w:val="28"/>
          <w:szCs w:val="28"/>
          <w:lang w:val="pt-BR"/>
        </w:rPr>
        <w:t xml:space="preserve">Cho đơn thức:  </w:t>
      </w:r>
      <w:r w:rsidR="00216DCE" w:rsidRPr="00AD073C">
        <w:rPr>
          <w:position w:val="-28"/>
        </w:rPr>
        <w:object w:dxaOrig="1400" w:dyaOrig="680" w14:anchorId="78976E20">
          <v:shape id="_x0000_i1027" type="#_x0000_t75" style="width:70pt;height:34pt" o:ole="">
            <v:imagedata r:id="rId10" o:title=""/>
          </v:shape>
          <o:OLEObject Type="Embed" ProgID="Equation.DSMT4" ShapeID="_x0000_i1027" DrawAspect="Content" ObjectID="_1677608565" r:id="rId11"/>
        </w:object>
      </w:r>
    </w:p>
    <w:p w14:paraId="70D7DC51" w14:textId="3428EF12" w:rsidR="00216DCE" w:rsidRPr="00AD073C" w:rsidRDefault="00216DCE" w:rsidP="00FD6C18">
      <w:pPr>
        <w:pStyle w:val="Normal0"/>
        <w:autoSpaceDE w:val="0"/>
        <w:autoSpaceDN w:val="0"/>
        <w:adjustRightInd w:val="0"/>
        <w:spacing w:line="312" w:lineRule="auto"/>
        <w:jc w:val="both"/>
        <w:rPr>
          <w:sz w:val="28"/>
        </w:rPr>
      </w:pPr>
      <w:r w:rsidRPr="00AD073C">
        <w:rPr>
          <w:lang w:val="fr-FR"/>
        </w:rPr>
        <w:tab/>
      </w:r>
      <w:r w:rsidRPr="00AD073C">
        <w:rPr>
          <w:sz w:val="28"/>
        </w:rPr>
        <w:t>a) Thu gọn đơn thức trên.</w:t>
      </w:r>
    </w:p>
    <w:p w14:paraId="23C77E43" w14:textId="484903F0" w:rsidR="00216DCE" w:rsidRPr="00AD073C" w:rsidRDefault="00216DCE" w:rsidP="00FD6C18">
      <w:pPr>
        <w:pStyle w:val="Normal0"/>
        <w:autoSpaceDE w:val="0"/>
        <w:autoSpaceDN w:val="0"/>
        <w:adjustRightInd w:val="0"/>
        <w:spacing w:line="312" w:lineRule="auto"/>
        <w:jc w:val="both"/>
        <w:rPr>
          <w:sz w:val="28"/>
          <w:szCs w:val="28"/>
          <w:lang w:val="pt-BR"/>
        </w:rPr>
      </w:pPr>
      <w:r w:rsidRPr="00AD073C">
        <w:rPr>
          <w:sz w:val="28"/>
        </w:rPr>
        <w:tab/>
        <w:t>b) Tính giá trị của đơn thức đó tại x = -1 và y = 2.</w:t>
      </w:r>
    </w:p>
    <w:p w14:paraId="4A4B8C72" w14:textId="5198EF73" w:rsidR="00CA61A7" w:rsidRPr="00AD073C" w:rsidRDefault="00220924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216DCE"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A165E0" w:rsidRPr="00AD073C">
        <w:rPr>
          <w:rFonts w:ascii="Times New Roman" w:hAnsi="Times New Roman"/>
          <w:b/>
          <w:sz w:val="28"/>
          <w:szCs w:val="28"/>
          <w:lang w:val="pt-BR"/>
        </w:rPr>
        <w:t>Bài 3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(1,5 điểm)</w:t>
      </w:r>
      <w:r w:rsidR="004E3D1A" w:rsidRPr="00AD073C">
        <w:rPr>
          <w:rFonts w:ascii="Times New Roman" w:hAnsi="Times New Roman"/>
          <w:b/>
          <w:sz w:val="28"/>
          <w:szCs w:val="28"/>
          <w:lang w:val="pt-BR"/>
        </w:rPr>
        <w:t>.</w:t>
      </w:r>
      <w:r w:rsidR="00A165E0"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>Tính:</w:t>
      </w:r>
    </w:p>
    <w:p w14:paraId="42EE78B1" w14:textId="0C39A0F5" w:rsidR="00216DCE" w:rsidRPr="00AD073C" w:rsidRDefault="0018040F" w:rsidP="00FD6C18">
      <w:pPr>
        <w:spacing w:line="312" w:lineRule="auto"/>
        <w:jc w:val="both"/>
        <w:rPr>
          <w:rFonts w:ascii="Times New Roman" w:hAnsi="Times New Roman"/>
          <w:vanish/>
          <w:sz w:val="28"/>
          <w:szCs w:val="28"/>
          <w:lang w:val="pt-BR"/>
        </w:rPr>
      </w:pPr>
      <w:r w:rsidRPr="00AD073C">
        <w:rPr>
          <w:rFonts w:ascii="Times New Roman" w:hAnsi="Times New Roman"/>
          <w:sz w:val="28"/>
          <w:szCs w:val="28"/>
          <w:lang w:val="pt-BR"/>
        </w:rPr>
        <w:tab/>
        <w:t>a) -5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>x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>y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 xml:space="preserve"> + 3x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>y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 xml:space="preserve"> - x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>y</w:t>
      </w:r>
      <w:r w:rsidR="00216DCE" w:rsidRPr="00AD073C"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ab/>
      </w:r>
      <w:r w:rsidR="00216DCE" w:rsidRPr="00AD073C">
        <w:rPr>
          <w:rFonts w:ascii="Times New Roman" w:hAnsi="Times New Roman"/>
          <w:sz w:val="28"/>
          <w:szCs w:val="28"/>
          <w:lang w:val="pt-BR"/>
        </w:rPr>
        <w:tab/>
        <w:t xml:space="preserve">b) </w:t>
      </w:r>
      <w:r w:rsidRPr="00AD073C">
        <w:rPr>
          <w:rFonts w:ascii="Times New Roman" w:hAnsi="Times New Roman"/>
          <w:position w:val="-24"/>
          <w:sz w:val="28"/>
          <w:szCs w:val="28"/>
          <w:lang w:val="pt-BR"/>
        </w:rPr>
        <w:object w:dxaOrig="2280" w:dyaOrig="620" w14:anchorId="5621A8FE">
          <v:shape id="_x0000_i1028" type="#_x0000_t75" style="width:114pt;height:31pt" o:ole="">
            <v:imagedata r:id="rId12" o:title=""/>
          </v:shape>
          <o:OLEObject Type="Embed" ProgID="Equation.DSMT4" ShapeID="_x0000_i1028" DrawAspect="Content" ObjectID="_1677608566" r:id="rId13"/>
        </w:object>
      </w:r>
      <w:r w:rsidRPr="00AD073C">
        <w:rPr>
          <w:rFonts w:ascii="Times New Roman" w:hAnsi="Times New Roman"/>
          <w:sz w:val="28"/>
          <w:szCs w:val="28"/>
          <w:lang w:val="pt-BR"/>
        </w:rPr>
        <w:tab/>
        <w:t xml:space="preserve">     c) </w:t>
      </w:r>
      <w:r w:rsidRPr="00AD073C">
        <w:rPr>
          <w:rFonts w:ascii="Times New Roman" w:hAnsi="Times New Roman"/>
          <w:position w:val="-14"/>
          <w:sz w:val="28"/>
          <w:szCs w:val="28"/>
          <w:lang w:val="pt-BR"/>
        </w:rPr>
        <w:object w:dxaOrig="2020" w:dyaOrig="440" w14:anchorId="76B7D785">
          <v:shape id="_x0000_i1029" type="#_x0000_t75" style="width:101pt;height:22pt" o:ole="">
            <v:imagedata r:id="rId14" o:title=""/>
          </v:shape>
          <o:OLEObject Type="Embed" ProgID="Equation.DSMT4" ShapeID="_x0000_i1029" DrawAspect="Content" ObjectID="_1677608567" r:id="rId15"/>
        </w:object>
      </w:r>
      <w:r w:rsidR="00216DCE" w:rsidRPr="00AD073C">
        <w:rPr>
          <w:rFonts w:ascii="Times New Roman" w:hAnsi="Times New Roman"/>
          <w:vanish/>
          <w:sz w:val="28"/>
          <w:szCs w:val="28"/>
          <w:lang w:val="pt-BR"/>
        </w:rPr>
        <w:t>2222</w:t>
      </w:r>
    </w:p>
    <w:p w14:paraId="086902DA" w14:textId="77777777" w:rsidR="00216DCE" w:rsidRPr="00AD073C" w:rsidRDefault="00220924" w:rsidP="00FD6C18">
      <w:pPr>
        <w:spacing w:line="312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</w:p>
    <w:p w14:paraId="4E3B5DC7" w14:textId="6F642463" w:rsidR="005C6509" w:rsidRPr="00AD073C" w:rsidRDefault="00216DCE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CA61A7" w:rsidRPr="00AD073C">
        <w:rPr>
          <w:rFonts w:ascii="Times New Roman" w:hAnsi="Times New Roman"/>
          <w:b/>
          <w:sz w:val="28"/>
          <w:szCs w:val="28"/>
          <w:lang w:val="pt-BR"/>
        </w:rPr>
        <w:t>Bài 4</w:t>
      </w:r>
      <w:r w:rsidR="004E3D1A" w:rsidRPr="00AD073C">
        <w:rPr>
          <w:rFonts w:ascii="Times New Roman" w:hAnsi="Times New Roman"/>
          <w:b/>
          <w:sz w:val="28"/>
          <w:szCs w:val="28"/>
          <w:lang w:val="pt-BR"/>
        </w:rPr>
        <w:t xml:space="preserve"> (3</w:t>
      </w:r>
      <w:r w:rsidR="00220924" w:rsidRPr="00AD073C">
        <w:rPr>
          <w:rFonts w:ascii="Times New Roman" w:hAnsi="Times New Roman"/>
          <w:b/>
          <w:sz w:val="28"/>
          <w:szCs w:val="28"/>
          <w:lang w:val="pt-BR"/>
        </w:rPr>
        <w:t xml:space="preserve"> điểm)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>.</w:t>
      </w:r>
      <w:r w:rsidR="00CA61A7"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AD073C">
        <w:rPr>
          <w:rFonts w:ascii="Times New Roman" w:hAnsi="Times New Roman"/>
          <w:sz w:val="28"/>
          <w:szCs w:val="28"/>
          <w:lang w:val="pt-BR"/>
        </w:rPr>
        <w:t xml:space="preserve">Cho </w:t>
      </w:r>
      <w:r w:rsidR="00AD073C">
        <w:rPr>
          <w:rFonts w:ascii="Times New Roman" w:hAnsi="Times New Roman"/>
          <w:sz w:val="28"/>
          <w:szCs w:val="28"/>
          <w:lang w:val="pt-BR"/>
        </w:rPr>
        <w:t>∆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ABC cân tại A, kẻ AM </w:t>
      </w:r>
      <w:r w:rsidR="00AD073C">
        <w:rPr>
          <w:rFonts w:ascii="Symbol" w:hAnsi="Symbol"/>
          <w:sz w:val="28"/>
          <w:szCs w:val="28"/>
          <w:lang w:val="pt-BR"/>
        </w:rPr>
        <w:t>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 B</w:t>
      </w:r>
      <w:r w:rsidRPr="00AD073C">
        <w:rPr>
          <w:rFonts w:ascii="Times New Roman" w:hAnsi="Times New Roman"/>
          <w:sz w:val="28"/>
          <w:szCs w:val="28"/>
          <w:lang w:val="pt-BR"/>
        </w:rPr>
        <w:t>C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 (M 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 BC)</w:t>
      </w:r>
      <w:r w:rsidRPr="00AD073C">
        <w:rPr>
          <w:rFonts w:ascii="Times New Roman" w:hAnsi="Times New Roman"/>
          <w:sz w:val="28"/>
          <w:szCs w:val="28"/>
          <w:lang w:val="pt-BR"/>
        </w:rPr>
        <w:t xml:space="preserve">. </w:t>
      </w:r>
    </w:p>
    <w:p w14:paraId="26779F79" w14:textId="7E5E7D04" w:rsidR="00FD6C18" w:rsidRPr="00AD073C" w:rsidRDefault="00FD6C18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073C">
        <w:rPr>
          <w:rFonts w:ascii="Times New Roman" w:hAnsi="Times New Roman"/>
          <w:sz w:val="28"/>
          <w:szCs w:val="28"/>
          <w:lang w:val="pt-BR"/>
        </w:rPr>
        <w:tab/>
        <w:t xml:space="preserve">a) Chứng minh </w:t>
      </w:r>
      <w:r w:rsidR="00AD073C">
        <w:rPr>
          <w:rFonts w:ascii="Times New Roman" w:hAnsi="Times New Roman"/>
          <w:sz w:val="28"/>
          <w:szCs w:val="28"/>
          <w:lang w:val="pt-BR"/>
        </w:rPr>
        <w:t>∆</w:t>
      </w:r>
      <w:r w:rsidRPr="00AD073C">
        <w:rPr>
          <w:rFonts w:ascii="Times New Roman" w:hAnsi="Times New Roman"/>
          <w:sz w:val="28"/>
          <w:szCs w:val="28"/>
          <w:lang w:val="pt-BR"/>
        </w:rPr>
        <w:t xml:space="preserve">AMB = </w:t>
      </w:r>
      <w:r w:rsidR="00AD073C">
        <w:rPr>
          <w:rFonts w:ascii="Times New Roman" w:hAnsi="Times New Roman"/>
          <w:sz w:val="28"/>
          <w:szCs w:val="28"/>
          <w:lang w:val="pt-BR"/>
        </w:rPr>
        <w:t>∆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AMC và </w:t>
      </w:r>
      <w:r w:rsidRPr="00AD073C">
        <w:rPr>
          <w:rFonts w:ascii="Times New Roman" w:hAnsi="Times New Roman"/>
          <w:sz w:val="28"/>
          <w:szCs w:val="28"/>
          <w:lang w:val="pt-BR"/>
        </w:rPr>
        <w:t>MB</w:t>
      </w:r>
      <w:r w:rsidR="008C2348" w:rsidRPr="00AD073C">
        <w:rPr>
          <w:rFonts w:ascii="Times New Roman" w:hAnsi="Times New Roman"/>
          <w:sz w:val="28"/>
          <w:szCs w:val="28"/>
          <w:lang w:val="pt-BR"/>
        </w:rPr>
        <w:t xml:space="preserve"> = M</w:t>
      </w:r>
      <w:r w:rsidRPr="00AD073C">
        <w:rPr>
          <w:rFonts w:ascii="Times New Roman" w:hAnsi="Times New Roman"/>
          <w:sz w:val="28"/>
          <w:szCs w:val="28"/>
          <w:lang w:val="pt-BR"/>
        </w:rPr>
        <w:t>C.</w:t>
      </w:r>
    </w:p>
    <w:p w14:paraId="686F43AB" w14:textId="5F64ECC6" w:rsidR="00FD6C18" w:rsidRPr="00AD073C" w:rsidRDefault="00FD6C18" w:rsidP="00FD6C18">
      <w:pPr>
        <w:spacing w:line="312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073C">
        <w:rPr>
          <w:rFonts w:ascii="Times New Roman" w:hAnsi="Times New Roman"/>
          <w:sz w:val="28"/>
          <w:szCs w:val="28"/>
          <w:lang w:val="pt-BR"/>
        </w:rPr>
        <w:tab/>
        <w:t>b) Biết AB = 13cm, BC = 10cm. Tính độ dài các đoạn thẳng BM và AM.</w:t>
      </w:r>
    </w:p>
    <w:p w14:paraId="3A014FF3" w14:textId="2F2CB760" w:rsidR="00FD6C18" w:rsidRPr="00AD073C" w:rsidRDefault="00FD6C18" w:rsidP="00946B71">
      <w:pPr>
        <w:spacing w:line="336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073C">
        <w:rPr>
          <w:rFonts w:ascii="Times New Roman" w:hAnsi="Times New Roman"/>
          <w:sz w:val="28"/>
          <w:szCs w:val="28"/>
          <w:lang w:val="pt-BR"/>
        </w:rPr>
        <w:tab/>
        <w:t xml:space="preserve">c) </w:t>
      </w:r>
      <w:r w:rsidR="00946B71" w:rsidRPr="00AD073C">
        <w:rPr>
          <w:rFonts w:ascii="Times New Roman" w:hAnsi="Times New Roman"/>
          <w:sz w:val="28"/>
          <w:szCs w:val="28"/>
          <w:lang w:val="pt-BR"/>
        </w:rPr>
        <w:t>Gọi I là trung điểm của AM. Trên tia đối của tia IB lấy điểm E sao cho IE = IB, trên tia đối của tia IC lấy điểm F sao cho IF = IC</w:t>
      </w:r>
      <w:r w:rsidRPr="00AD073C">
        <w:rPr>
          <w:rFonts w:ascii="Times New Roman" w:hAnsi="Times New Roman"/>
          <w:sz w:val="28"/>
          <w:szCs w:val="28"/>
          <w:lang w:val="pt-BR"/>
        </w:rPr>
        <w:t>.</w:t>
      </w:r>
      <w:r w:rsidR="00946B71" w:rsidRPr="00AD073C">
        <w:rPr>
          <w:rFonts w:ascii="Times New Roman" w:hAnsi="Times New Roman"/>
          <w:sz w:val="28"/>
          <w:szCs w:val="28"/>
          <w:lang w:val="pt-BR"/>
        </w:rPr>
        <w:t xml:space="preserve"> Chứng minh A là trung điểm của EF.</w:t>
      </w:r>
    </w:p>
    <w:p w14:paraId="69B89DB2" w14:textId="17EBF9B3" w:rsidR="00DF3ABC" w:rsidRPr="00AD073C" w:rsidRDefault="00220924" w:rsidP="00946B71">
      <w:pPr>
        <w:spacing w:line="336" w:lineRule="auto"/>
        <w:jc w:val="both"/>
        <w:rPr>
          <w:rFonts w:ascii="Times New Roman" w:eastAsia="MS Mincho" w:hAnsi="Times New Roman"/>
          <w:bCs/>
          <w:sz w:val="28"/>
          <w:szCs w:val="28"/>
          <w:lang w:val="pt-BR" w:eastAsia="ja-JP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CA61A7" w:rsidRPr="00AD073C">
        <w:rPr>
          <w:rFonts w:ascii="Times New Roman" w:hAnsi="Times New Roman"/>
          <w:b/>
          <w:sz w:val="28"/>
          <w:szCs w:val="28"/>
          <w:lang w:val="pt-BR"/>
        </w:rPr>
        <w:t>Bài 5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(0,5 điểm)</w:t>
      </w:r>
      <w:r w:rsidR="00216DCE" w:rsidRPr="00AD073C">
        <w:rPr>
          <w:rFonts w:ascii="Times New Roman" w:hAnsi="Times New Roman"/>
          <w:b/>
          <w:sz w:val="28"/>
          <w:szCs w:val="28"/>
          <w:lang w:val="pt-BR"/>
        </w:rPr>
        <w:t>.</w:t>
      </w:r>
      <w:r w:rsidR="00817523" w:rsidRP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  </w:t>
      </w:r>
      <w:r w:rsidR="004E3D1A" w:rsidRP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>Biế</w:t>
      </w:r>
      <w:r w:rsid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>t 4x</w:t>
      </w:r>
      <w:r w:rsidR="00AD073C">
        <w:rPr>
          <w:rFonts w:ascii="Times New Roman" w:eastAsia="MS Mincho" w:hAnsi="Times New Roman"/>
          <w:bCs/>
          <w:sz w:val="28"/>
          <w:szCs w:val="28"/>
          <w:vertAlign w:val="superscript"/>
          <w:lang w:val="pt-BR" w:eastAsia="ja-JP"/>
        </w:rPr>
        <w:t>2</w:t>
      </w:r>
      <w:r w:rsid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 + y</w:t>
      </w:r>
      <w:r w:rsidR="00AD073C">
        <w:rPr>
          <w:rFonts w:ascii="Times New Roman" w:eastAsia="MS Mincho" w:hAnsi="Times New Roman"/>
          <w:bCs/>
          <w:sz w:val="28"/>
          <w:szCs w:val="28"/>
          <w:vertAlign w:val="superscript"/>
          <w:lang w:val="pt-BR" w:eastAsia="ja-JP"/>
        </w:rPr>
        <w:t>2</w:t>
      </w:r>
      <w:r w:rsidR="004E3D1A" w:rsidRP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 = </w:t>
      </w:r>
      <w:r w:rsid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>5xy và 2x &gt; y &gt; 0</w:t>
      </w:r>
      <w:r w:rsidR="004E3D1A" w:rsidRPr="00AD073C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, tính giá trị của biểu thức: </w:t>
      </w:r>
    </w:p>
    <w:p w14:paraId="4F9860B5" w14:textId="3C2E143C" w:rsidR="004E3D1A" w:rsidRPr="00AD073C" w:rsidRDefault="00AD073C" w:rsidP="00FD6C18">
      <w:pPr>
        <w:spacing w:line="312" w:lineRule="auto"/>
        <w:jc w:val="center"/>
        <w:rPr>
          <w:rFonts w:ascii="Times New Roman" w:hAnsi="Times New Roman"/>
          <w:noProof/>
          <w:sz w:val="28"/>
          <w:szCs w:val="28"/>
          <w:lang w:val="pt-BR"/>
        </w:rPr>
      </w:pPr>
      <w:r w:rsidRPr="00AD073C">
        <w:rPr>
          <w:rFonts w:ascii="Times New Roman" w:hAnsi="Times New Roman"/>
          <w:noProof/>
          <w:position w:val="-28"/>
          <w:sz w:val="28"/>
          <w:szCs w:val="28"/>
          <w:lang w:val="pt-BR"/>
        </w:rPr>
        <w:object w:dxaOrig="1320" w:dyaOrig="660" w14:anchorId="4ECB1F88">
          <v:shape id="_x0000_i1030" type="#_x0000_t75" style="width:66pt;height:33pt" o:ole="">
            <v:imagedata r:id="rId16" o:title=""/>
          </v:shape>
          <o:OLEObject Type="Embed" ProgID="Equation.DSMT4" ShapeID="_x0000_i1030" DrawAspect="Content" ObjectID="_1677608568" r:id="rId17"/>
        </w:object>
      </w:r>
    </w:p>
    <w:p w14:paraId="3C077D7B" w14:textId="77777777" w:rsidR="00FD6C18" w:rsidRPr="00AD073C" w:rsidRDefault="00FD6C18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06659E58" w14:textId="77777777" w:rsidR="00FD6C18" w:rsidRPr="00AD073C" w:rsidRDefault="00FD6C18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064BEA3F" w14:textId="296618A7" w:rsidR="000467F1" w:rsidRPr="00AD073C" w:rsidRDefault="000467F1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  <w:r w:rsidRPr="00AD073C">
        <w:rPr>
          <w:rFonts w:ascii="Times New Roman" w:hAnsi="Times New Roman"/>
          <w:b/>
          <w:sz w:val="28"/>
          <w:szCs w:val="28"/>
          <w:lang w:val="pt-PT"/>
        </w:rPr>
        <w:t>-------Chúc các em làm bài tốt!-------</w:t>
      </w:r>
    </w:p>
    <w:p w14:paraId="5693968A" w14:textId="77777777" w:rsidR="00216DCE" w:rsidRPr="00AD073C" w:rsidRDefault="00216DCE">
      <w:pPr>
        <w:spacing w:after="160" w:line="259" w:lineRule="auto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br w:type="page"/>
      </w:r>
    </w:p>
    <w:p w14:paraId="303B5D05" w14:textId="29B9C3A7" w:rsidR="00425F65" w:rsidRPr="00AD073C" w:rsidRDefault="00425F65" w:rsidP="000467F1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lastRenderedPageBreak/>
        <w:t>ĐÁP ÁN VÀ BIỂU ĐIỂM CHẤM BÀI KIỂM TRA GI</w:t>
      </w:r>
      <w:r w:rsidRPr="00AD073C">
        <w:rPr>
          <w:rFonts w:ascii="Times New Roman" w:hAnsi="Times New Roman"/>
          <w:b/>
          <w:sz w:val="28"/>
          <w:szCs w:val="28"/>
          <w:lang w:val="vi-VN"/>
        </w:rPr>
        <w:t>ỮA KÌ</w:t>
      </w: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 I</w:t>
      </w:r>
    </w:p>
    <w:p w14:paraId="706C5C49" w14:textId="77777777" w:rsidR="00425F65" w:rsidRPr="00AD073C" w:rsidRDefault="00425F65" w:rsidP="000467F1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>MÔN: TOÁN 7 (ĐỀ CHÍNH THỨC)</w:t>
      </w:r>
    </w:p>
    <w:p w14:paraId="081D43B3" w14:textId="2FA1C59D" w:rsidR="00425F65" w:rsidRPr="00AD073C" w:rsidRDefault="004E3D1A" w:rsidP="000467F1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>Năm học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 xml:space="preserve"> 2020 - 2021</w:t>
      </w:r>
    </w:p>
    <w:p w14:paraId="65BAE226" w14:textId="77777777" w:rsidR="00425F65" w:rsidRPr="00AD073C" w:rsidRDefault="00425F65" w:rsidP="00220924">
      <w:pPr>
        <w:jc w:val="both"/>
        <w:rPr>
          <w:rFonts w:ascii="Times New Roman" w:hAnsi="Times New Roman"/>
          <w:sz w:val="28"/>
          <w:szCs w:val="28"/>
          <w:lang w:val="es-VE"/>
        </w:rPr>
      </w:pPr>
    </w:p>
    <w:p w14:paraId="4D82A784" w14:textId="4B42C5B5" w:rsidR="00425F65" w:rsidRPr="00AD073C" w:rsidRDefault="00425F65" w:rsidP="00220924">
      <w:pPr>
        <w:jc w:val="both"/>
        <w:rPr>
          <w:rFonts w:ascii="Times New Roman" w:hAnsi="Times New Roman"/>
          <w:b/>
          <w:sz w:val="28"/>
          <w:szCs w:val="28"/>
          <w:lang w:val="es-VE"/>
        </w:rPr>
      </w:pPr>
      <w:r w:rsidRPr="00AD073C">
        <w:rPr>
          <w:rFonts w:ascii="Times New Roman" w:hAnsi="Times New Roman"/>
          <w:sz w:val="28"/>
          <w:szCs w:val="28"/>
          <w:u w:val="single"/>
          <w:lang w:val="es-VE"/>
        </w:rPr>
        <w:t xml:space="preserve">I. </w:t>
      </w:r>
      <w:r w:rsidR="004E3D1A" w:rsidRPr="00AD073C">
        <w:rPr>
          <w:rFonts w:ascii="Times New Roman" w:hAnsi="Times New Roman"/>
          <w:sz w:val="28"/>
          <w:szCs w:val="28"/>
          <w:u w:val="single"/>
          <w:lang w:val="es-VE"/>
        </w:rPr>
        <w:t>Phần trắc nghiệm</w:t>
      </w:r>
      <w:r w:rsidRPr="00AD073C">
        <w:rPr>
          <w:rFonts w:ascii="Times New Roman" w:hAnsi="Times New Roman"/>
          <w:b/>
          <w:sz w:val="28"/>
          <w:szCs w:val="28"/>
          <w:lang w:val="es-VE"/>
        </w:rPr>
        <w:t xml:space="preserve"> : (2 </w:t>
      </w:r>
      <w:r w:rsidR="004E3D1A" w:rsidRPr="00AD073C">
        <w:rPr>
          <w:rFonts w:ascii="Times New Roman" w:hAnsi="Times New Roman"/>
          <w:b/>
          <w:sz w:val="28"/>
          <w:szCs w:val="28"/>
          <w:lang w:val="es-VE"/>
        </w:rPr>
        <w:t>điểm) Mỗi câu đúng được 0,25 điểm</w:t>
      </w:r>
    </w:p>
    <w:p w14:paraId="28615962" w14:textId="77777777" w:rsidR="00425F65" w:rsidRPr="00AD073C" w:rsidRDefault="00425F65" w:rsidP="00220924">
      <w:pPr>
        <w:jc w:val="both"/>
        <w:rPr>
          <w:rFonts w:ascii="Times New Roman" w:hAnsi="Times New Roman"/>
          <w:b/>
          <w:sz w:val="28"/>
          <w:szCs w:val="28"/>
          <w:lang w:val="es-V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0"/>
        <w:gridCol w:w="825"/>
        <w:gridCol w:w="697"/>
        <w:gridCol w:w="705"/>
        <w:gridCol w:w="778"/>
        <w:gridCol w:w="705"/>
        <w:gridCol w:w="798"/>
        <w:gridCol w:w="630"/>
        <w:gridCol w:w="802"/>
      </w:tblGrid>
      <w:tr w:rsidR="00425F65" w:rsidRPr="00AD073C" w14:paraId="5F55DA3E" w14:textId="77777777" w:rsidTr="000467F1">
        <w:trPr>
          <w:jc w:val="center"/>
        </w:trPr>
        <w:tc>
          <w:tcPr>
            <w:tcW w:w="1550" w:type="dxa"/>
          </w:tcPr>
          <w:p w14:paraId="39AEC3B1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5" w:type="dxa"/>
          </w:tcPr>
          <w:p w14:paraId="009634E5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97" w:type="dxa"/>
          </w:tcPr>
          <w:p w14:paraId="1D77F5A2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05" w:type="dxa"/>
          </w:tcPr>
          <w:p w14:paraId="1E17036C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78" w:type="dxa"/>
          </w:tcPr>
          <w:p w14:paraId="73EB14B8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05" w:type="dxa"/>
          </w:tcPr>
          <w:p w14:paraId="1C86CE2B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98" w:type="dxa"/>
          </w:tcPr>
          <w:p w14:paraId="7AA01851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14:paraId="6AD1CD51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02" w:type="dxa"/>
          </w:tcPr>
          <w:p w14:paraId="0DBE79DD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425F65" w:rsidRPr="00AD073C" w14:paraId="667AFC56" w14:textId="77777777" w:rsidTr="000467F1">
        <w:trPr>
          <w:trHeight w:val="70"/>
          <w:jc w:val="center"/>
        </w:trPr>
        <w:tc>
          <w:tcPr>
            <w:tcW w:w="1550" w:type="dxa"/>
          </w:tcPr>
          <w:p w14:paraId="7BA256E2" w14:textId="77777777" w:rsidR="00425F65" w:rsidRPr="00AD073C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25" w:type="dxa"/>
          </w:tcPr>
          <w:p w14:paraId="1DEC1E8E" w14:textId="2E576655" w:rsidR="00425F65" w:rsidRPr="00AD073C" w:rsidRDefault="004E3D1A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697" w:type="dxa"/>
          </w:tcPr>
          <w:p w14:paraId="065CEA35" w14:textId="3EE1BFF5" w:rsidR="00425F65" w:rsidRPr="00AD073C" w:rsidRDefault="004E3D1A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705" w:type="dxa"/>
          </w:tcPr>
          <w:p w14:paraId="3591A4B5" w14:textId="758DFCE8" w:rsidR="00425F65" w:rsidRPr="00AD073C" w:rsidRDefault="004E3D1A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778" w:type="dxa"/>
          </w:tcPr>
          <w:p w14:paraId="2F688919" w14:textId="2FB1ECD6" w:rsidR="00425F65" w:rsidRPr="00AD073C" w:rsidRDefault="009F414A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05" w:type="dxa"/>
          </w:tcPr>
          <w:p w14:paraId="586059A6" w14:textId="616546C9" w:rsidR="00425F65" w:rsidRPr="00AD073C" w:rsidRDefault="00F45AA7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98" w:type="dxa"/>
          </w:tcPr>
          <w:p w14:paraId="035C1FC8" w14:textId="0559660A" w:rsidR="00425F65" w:rsidRPr="00AD073C" w:rsidRDefault="00F45AA7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630" w:type="dxa"/>
          </w:tcPr>
          <w:p w14:paraId="003BF368" w14:textId="4CFE5F28" w:rsidR="00425F65" w:rsidRPr="00AD073C" w:rsidRDefault="00A909F0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02" w:type="dxa"/>
          </w:tcPr>
          <w:p w14:paraId="16F595A8" w14:textId="4A5D080A" w:rsidR="00425F65" w:rsidRPr="00AD073C" w:rsidRDefault="00A909F0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</w:tr>
    </w:tbl>
    <w:p w14:paraId="172F6131" w14:textId="77777777" w:rsidR="00425F65" w:rsidRPr="00AD073C" w:rsidRDefault="00425F65" w:rsidP="00220924">
      <w:pPr>
        <w:jc w:val="both"/>
        <w:rPr>
          <w:rFonts w:ascii="Times New Roman" w:hAnsi="Times New Roman"/>
          <w:sz w:val="28"/>
          <w:szCs w:val="28"/>
          <w:u w:val="single"/>
        </w:rPr>
      </w:pPr>
    </w:p>
    <w:p w14:paraId="0FB05AB6" w14:textId="04550C56" w:rsidR="00425F65" w:rsidRPr="00AD073C" w:rsidRDefault="00425F65" w:rsidP="00220924">
      <w:pPr>
        <w:jc w:val="both"/>
        <w:rPr>
          <w:rFonts w:ascii="Times New Roman" w:hAnsi="Times New Roman"/>
          <w:b/>
          <w:sz w:val="28"/>
          <w:szCs w:val="28"/>
        </w:rPr>
      </w:pPr>
      <w:r w:rsidRPr="00AD073C">
        <w:rPr>
          <w:rFonts w:ascii="Times New Roman" w:hAnsi="Times New Roman"/>
          <w:sz w:val="28"/>
          <w:szCs w:val="28"/>
          <w:u w:val="single"/>
        </w:rPr>
        <w:t xml:space="preserve">II. </w:t>
      </w:r>
      <w:r w:rsidR="004E3D1A" w:rsidRPr="00AD073C">
        <w:rPr>
          <w:rFonts w:ascii="Times New Roman" w:hAnsi="Times New Roman"/>
          <w:sz w:val="28"/>
          <w:szCs w:val="28"/>
          <w:u w:val="single"/>
        </w:rPr>
        <w:t>Phần tự luận</w:t>
      </w:r>
      <w:r w:rsidRPr="00AD073C">
        <w:rPr>
          <w:rFonts w:ascii="Times New Roman" w:hAnsi="Times New Roman"/>
          <w:b/>
          <w:sz w:val="28"/>
          <w:szCs w:val="28"/>
        </w:rPr>
        <w:t xml:space="preserve">: (8 </w:t>
      </w:r>
      <w:r w:rsidR="004E3D1A" w:rsidRPr="00AD073C">
        <w:rPr>
          <w:rFonts w:ascii="Times New Roman" w:hAnsi="Times New Roman"/>
          <w:b/>
          <w:sz w:val="28"/>
          <w:szCs w:val="28"/>
        </w:rPr>
        <w:t>điểm</w:t>
      </w:r>
      <w:r w:rsidRPr="00AD073C">
        <w:rPr>
          <w:rFonts w:ascii="Times New Roman" w:hAnsi="Times New Roman"/>
          <w:b/>
          <w:sz w:val="28"/>
          <w:szCs w:val="28"/>
        </w:rPr>
        <w:t>)</w:t>
      </w:r>
    </w:p>
    <w:p w14:paraId="7B94BDA6" w14:textId="77777777" w:rsidR="00425F65" w:rsidRPr="00AD073C" w:rsidRDefault="00425F65" w:rsidP="00220924">
      <w:pPr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jc w:val="center"/>
        <w:tblInd w:w="-3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9"/>
        <w:gridCol w:w="7824"/>
        <w:gridCol w:w="1206"/>
      </w:tblGrid>
      <w:tr w:rsidR="00425F65" w:rsidRPr="00AD073C" w14:paraId="006FB79D" w14:textId="77777777" w:rsidTr="00FD6C18">
        <w:trPr>
          <w:trHeight w:val="239"/>
          <w:jc w:val="center"/>
        </w:trPr>
        <w:tc>
          <w:tcPr>
            <w:tcW w:w="1159" w:type="dxa"/>
          </w:tcPr>
          <w:p w14:paraId="143C78BA" w14:textId="23DAE91A" w:rsidR="00425F65" w:rsidRPr="00AD073C" w:rsidRDefault="004E3D1A" w:rsidP="000467F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824" w:type="dxa"/>
          </w:tcPr>
          <w:p w14:paraId="6EF02EF1" w14:textId="0D4FC178" w:rsidR="00425F65" w:rsidRPr="00AD073C" w:rsidRDefault="00425F65" w:rsidP="004E3D1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>N</w:t>
            </w:r>
            <w:r w:rsidR="004E3D1A" w:rsidRPr="00AD073C">
              <w:rPr>
                <w:rFonts w:ascii="Times New Roman" w:hAnsi="Times New Roman"/>
                <w:b/>
                <w:sz w:val="28"/>
                <w:szCs w:val="28"/>
              </w:rPr>
              <w:t>ội dung</w:t>
            </w:r>
          </w:p>
        </w:tc>
        <w:tc>
          <w:tcPr>
            <w:tcW w:w="1206" w:type="dxa"/>
          </w:tcPr>
          <w:p w14:paraId="0F45B64F" w14:textId="3161D9CC" w:rsidR="00425F65" w:rsidRPr="00AD073C" w:rsidRDefault="004E3D1A" w:rsidP="000467F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425F65" w:rsidRPr="00AD073C" w14:paraId="7B728C37" w14:textId="77777777" w:rsidTr="00FD6C18">
        <w:trPr>
          <w:trHeight w:val="982"/>
          <w:jc w:val="center"/>
        </w:trPr>
        <w:tc>
          <w:tcPr>
            <w:tcW w:w="1159" w:type="dxa"/>
            <w:vMerge w:val="restart"/>
          </w:tcPr>
          <w:p w14:paraId="58E3BD61" w14:textId="30C849F4" w:rsidR="00425F65" w:rsidRPr="00AD073C" w:rsidRDefault="004E3D1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ài</w:t>
            </w:r>
            <w:r w:rsidR="00425F65" w:rsidRPr="00AD073C">
              <w:rPr>
                <w:rFonts w:ascii="Times New Roman" w:hAnsi="Times New Roman"/>
                <w:sz w:val="28"/>
                <w:szCs w:val="28"/>
              </w:rPr>
              <w:t xml:space="preserve"> 1</w:t>
            </w:r>
          </w:p>
          <w:p w14:paraId="33E506AF" w14:textId="7487ACC2" w:rsidR="00425F65" w:rsidRPr="00AD073C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(2</w:t>
            </w:r>
            <w:r w:rsidR="004E3D1A" w:rsidRPr="00AD073C">
              <w:rPr>
                <w:rFonts w:ascii="Times New Roman" w:hAnsi="Times New Roman"/>
                <w:sz w:val="28"/>
                <w:szCs w:val="28"/>
              </w:rPr>
              <w:t>đ</w:t>
            </w:r>
            <w:r w:rsidR="00425F65" w:rsidRPr="00AD073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7824" w:type="dxa"/>
          </w:tcPr>
          <w:p w14:paraId="10EC7A4D" w14:textId="77777777" w:rsidR="00425F65" w:rsidRPr="00AD073C" w:rsidRDefault="00FD6C18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a) Dấu hiệu: Điểm kiểm tra giữa kì môn Toán của mỗi bạn học sinh lớp 7A5.</w:t>
            </w:r>
          </w:p>
          <w:p w14:paraId="743E41B6" w14:textId="5B1CA301" w:rsidR="00FD6C18" w:rsidRPr="00AD073C" w:rsidRDefault="00FD6C18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Có 40 đơn vị điều tra</w:t>
            </w:r>
          </w:p>
        </w:tc>
        <w:tc>
          <w:tcPr>
            <w:tcW w:w="1206" w:type="dxa"/>
          </w:tcPr>
          <w:p w14:paraId="28C00AA2" w14:textId="77777777" w:rsidR="00425F65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6A64A5C4" w14:textId="77777777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4AD67C4" w14:textId="323843E5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25F65" w:rsidRPr="00AD073C" w14:paraId="43F11034" w14:textId="77777777" w:rsidTr="00FD6C18">
        <w:trPr>
          <w:trHeight w:val="982"/>
          <w:jc w:val="center"/>
        </w:trPr>
        <w:tc>
          <w:tcPr>
            <w:tcW w:w="1159" w:type="dxa"/>
            <w:vMerge/>
          </w:tcPr>
          <w:p w14:paraId="747A032D" w14:textId="77777777" w:rsidR="00425F65" w:rsidRPr="00AD073C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tbl>
            <w:tblPr>
              <w:tblW w:w="7423" w:type="dxa"/>
              <w:jc w:val="center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385"/>
              <w:gridCol w:w="1137"/>
              <w:gridCol w:w="1655"/>
              <w:gridCol w:w="2246"/>
            </w:tblGrid>
            <w:tr w:rsidR="001572AD" w:rsidRPr="00AD073C" w14:paraId="1F98FE92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3C7A4C60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Số điểm đạt được </w:t>
                  </w:r>
                </w:p>
                <w:p w14:paraId="3AD0D232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 xml:space="preserve"> (x)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781CA167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Tần số</w:t>
                  </w:r>
                </w:p>
                <w:p w14:paraId="7D68D311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(n)</w:t>
                  </w:r>
                </w:p>
              </w:tc>
              <w:tc>
                <w:tcPr>
                  <w:tcW w:w="1655" w:type="dxa"/>
                  <w:shd w:val="clear" w:color="auto" w:fill="auto"/>
                </w:tcPr>
                <w:p w14:paraId="39762D89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Các tích</w:t>
                  </w:r>
                </w:p>
                <w:p w14:paraId="05BDAC14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(x.n)</w:t>
                  </w:r>
                </w:p>
              </w:tc>
              <w:tc>
                <w:tcPr>
                  <w:tcW w:w="224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87F1D6F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4735951F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4B6AF94F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61EB3678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17959394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224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604B6383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2F96AE86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6DA69BC1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2BB21E9F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6B4D75A1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20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15A6805A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465B9DDF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42B21C80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45FC41D3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797627FF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18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44E95480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62C7EDBA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43C45904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5E97C299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7F1140BE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56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53EDBF12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40640DDD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2AF7F0C2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04DC0371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12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077CCC0A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96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59AC41C5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430EC65B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5974B552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6D5CE30D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1F7F68E1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54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75E73CA7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0CCD4C15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28DC7C48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137" w:type="dxa"/>
                  <w:shd w:val="clear" w:color="auto" w:fill="auto"/>
                </w:tcPr>
                <w:p w14:paraId="2D98AD39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553A4018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60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36B9B123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572AD" w:rsidRPr="00AD073C" w14:paraId="7ACA6546" w14:textId="77777777" w:rsidTr="00EB22F4">
              <w:trPr>
                <w:jc w:val="center"/>
              </w:trPr>
              <w:tc>
                <w:tcPr>
                  <w:tcW w:w="2385" w:type="dxa"/>
                  <w:shd w:val="clear" w:color="auto" w:fill="auto"/>
                </w:tcPr>
                <w:p w14:paraId="3AEC763B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37" w:type="dxa"/>
                  <w:shd w:val="clear" w:color="auto" w:fill="auto"/>
                </w:tcPr>
                <w:p w14:paraId="1C807C8B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N = 40</w:t>
                  </w:r>
                </w:p>
              </w:tc>
              <w:tc>
                <w:tcPr>
                  <w:tcW w:w="1655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14:paraId="0836A270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Tổng: 308</w:t>
                  </w:r>
                </w:p>
              </w:tc>
              <w:tc>
                <w:tcPr>
                  <w:tcW w:w="22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3302502C" w14:textId="77777777" w:rsidR="001572AD" w:rsidRPr="00AD073C" w:rsidRDefault="001572AD" w:rsidP="00EB22F4">
                  <w:pPr>
                    <w:tabs>
                      <w:tab w:val="left" w:pos="0"/>
                    </w:tabs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position w:val="-24"/>
                      <w:sz w:val="28"/>
                      <w:szCs w:val="28"/>
                    </w:rPr>
                    <w:object w:dxaOrig="1480" w:dyaOrig="620" w14:anchorId="14A296A7">
                      <v:shape id="_x0000_i1031" type="#_x0000_t75" style="width:83.25pt;height:34.6pt" o:ole="">
                        <v:imagedata r:id="rId18" o:title=""/>
                      </v:shape>
                      <o:OLEObject Type="Embed" ProgID="Equation.DSMT4" ShapeID="_x0000_i1031" DrawAspect="Content" ObjectID="_1677608569" r:id="rId19"/>
                    </w:object>
                  </w:r>
                </w:p>
              </w:tc>
            </w:tr>
          </w:tbl>
          <w:p w14:paraId="07D8D674" w14:textId="3D8C7F88" w:rsidR="00425F65" w:rsidRPr="00AD073C" w:rsidRDefault="00425F65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06" w:type="dxa"/>
          </w:tcPr>
          <w:p w14:paraId="7922B7C6" w14:textId="33916D0D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6BB4D0E" w14:textId="77777777" w:rsidR="00FD6C18" w:rsidRPr="00AD073C" w:rsidRDefault="00FD6C18" w:rsidP="00FD6C18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E6C7280" w14:textId="77777777" w:rsidR="00FD6C18" w:rsidRPr="00AD073C" w:rsidRDefault="00FD6C18" w:rsidP="00FD6C18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57C04F7" w14:textId="24956854" w:rsidR="00FD6C18" w:rsidRPr="00AD073C" w:rsidRDefault="00AD073C" w:rsidP="00AD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ần số: 0,5</w:t>
            </w:r>
          </w:p>
          <w:p w14:paraId="6864AD9F" w14:textId="77777777" w:rsidR="00FD6C18" w:rsidRPr="00AD073C" w:rsidRDefault="00FD6C18" w:rsidP="00FD6C18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7A18B57" w14:textId="77777777" w:rsidR="00FD6C18" w:rsidRPr="00AD073C" w:rsidRDefault="00FD6C18" w:rsidP="00FD6C18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02533997" w14:textId="77777777" w:rsidR="00FD6C18" w:rsidRPr="00AD073C" w:rsidRDefault="00FD6C18" w:rsidP="00FD6C18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F6F6396" w14:textId="12D032F7" w:rsidR="00FD6C18" w:rsidRPr="00AD073C" w:rsidRDefault="00AD073C" w:rsidP="00AD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ố TBC: 0,5</w:t>
            </w:r>
          </w:p>
          <w:p w14:paraId="622B716A" w14:textId="583FD60A" w:rsidR="00425F65" w:rsidRPr="00AD073C" w:rsidRDefault="00425F65" w:rsidP="00AD073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D6C18" w:rsidRPr="00AD073C" w14:paraId="1D23EEE2" w14:textId="77777777" w:rsidTr="00FD6C18">
        <w:trPr>
          <w:trHeight w:val="412"/>
          <w:jc w:val="center"/>
        </w:trPr>
        <w:tc>
          <w:tcPr>
            <w:tcW w:w="1159" w:type="dxa"/>
            <w:vMerge/>
          </w:tcPr>
          <w:p w14:paraId="12077CAD" w14:textId="77777777" w:rsidR="00FD6C18" w:rsidRPr="00AD073C" w:rsidRDefault="00FD6C18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p w14:paraId="4446ADE6" w14:textId="564D5BE3" w:rsidR="00FD6C18" w:rsidRPr="00AD073C" w:rsidRDefault="00FD6C18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c) Vẽ biểu đồ đoạn thẳng đúng, đẹp</w:t>
            </w:r>
          </w:p>
        </w:tc>
        <w:tc>
          <w:tcPr>
            <w:tcW w:w="1206" w:type="dxa"/>
          </w:tcPr>
          <w:p w14:paraId="546E0E35" w14:textId="70CAF7CB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FD6C18" w:rsidRPr="00AD073C" w14:paraId="2417B2B1" w14:textId="77777777" w:rsidTr="000C75AA">
        <w:trPr>
          <w:trHeight w:val="1411"/>
          <w:jc w:val="center"/>
        </w:trPr>
        <w:tc>
          <w:tcPr>
            <w:tcW w:w="1159" w:type="dxa"/>
            <w:vMerge w:val="restart"/>
          </w:tcPr>
          <w:p w14:paraId="58ED4C3D" w14:textId="4726521B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ài 2</w:t>
            </w:r>
          </w:p>
          <w:p w14:paraId="2292A1B8" w14:textId="60AE04A3" w:rsidR="00FD6C18" w:rsidRPr="00AD073C" w:rsidRDefault="00FD6C18" w:rsidP="004E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(1đ)</w:t>
            </w:r>
          </w:p>
        </w:tc>
        <w:tc>
          <w:tcPr>
            <w:tcW w:w="7824" w:type="dxa"/>
          </w:tcPr>
          <w:p w14:paraId="6E52D659" w14:textId="0B2599B8" w:rsidR="00FD6C18" w:rsidRPr="00AD073C" w:rsidRDefault="00FD6C18" w:rsidP="000C75AA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</w:rPr>
              <w:t xml:space="preserve">a) </w:t>
            </w:r>
            <w:r w:rsidRPr="00AD073C">
              <w:rPr>
                <w:rFonts w:ascii="Times New Roman" w:hAnsi="Times New Roman"/>
                <w:position w:val="-60"/>
              </w:rPr>
              <w:object w:dxaOrig="3580" w:dyaOrig="1320" w14:anchorId="2BA5F4F1">
                <v:shape id="_x0000_i1032" type="#_x0000_t75" style="width:179pt;height:66pt" o:ole="">
                  <v:imagedata r:id="rId20" o:title=""/>
                </v:shape>
                <o:OLEObject Type="Embed" ProgID="Equation.DSMT4" ShapeID="_x0000_i1032" DrawAspect="Content" ObjectID="_1677608570" r:id="rId21"/>
              </w:object>
            </w:r>
          </w:p>
        </w:tc>
        <w:tc>
          <w:tcPr>
            <w:tcW w:w="1206" w:type="dxa"/>
          </w:tcPr>
          <w:p w14:paraId="39F071BD" w14:textId="77777777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8483886" w14:textId="77777777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5E9D1CC" w14:textId="77777777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EE3CC0C" w14:textId="65AD56DA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FD6C18" w:rsidRPr="00AD073C" w14:paraId="350DB02C" w14:textId="77777777" w:rsidTr="000C75AA">
        <w:trPr>
          <w:trHeight w:val="1402"/>
          <w:jc w:val="center"/>
        </w:trPr>
        <w:tc>
          <w:tcPr>
            <w:tcW w:w="1159" w:type="dxa"/>
            <w:vMerge/>
          </w:tcPr>
          <w:p w14:paraId="0C235C14" w14:textId="77777777" w:rsidR="00FD6C18" w:rsidRPr="00AD073C" w:rsidRDefault="00FD6C18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p w14:paraId="5C42D066" w14:textId="77777777" w:rsidR="00FD6C18" w:rsidRPr="00AD073C" w:rsidRDefault="000C75AA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>b) Thay x =-1, y = 2 vào đơn thức, ta có:</w:t>
            </w:r>
          </w:p>
          <w:p w14:paraId="1D7BD17D" w14:textId="77777777" w:rsidR="000C75AA" w:rsidRPr="00AD073C" w:rsidRDefault="000C75AA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</w:rPr>
            </w:pPr>
            <w:r w:rsidRPr="00AD073C">
              <w:rPr>
                <w:rFonts w:ascii="Times New Roman" w:hAnsi="Times New Roman"/>
                <w:position w:val="-24"/>
                <w:sz w:val="28"/>
              </w:rPr>
              <w:object w:dxaOrig="2920" w:dyaOrig="620" w14:anchorId="3C86EEB5">
                <v:shape id="_x0000_i1033" type="#_x0000_t75" style="width:146pt;height:31pt" o:ole="">
                  <v:imagedata r:id="rId22" o:title=""/>
                </v:shape>
                <o:OLEObject Type="Embed" ProgID="Equation.DSMT4" ShapeID="_x0000_i1033" DrawAspect="Content" ObjectID="_1677608571" r:id="rId23"/>
              </w:object>
            </w:r>
          </w:p>
          <w:p w14:paraId="439022A3" w14:textId="32205CA3" w:rsidR="000C75AA" w:rsidRPr="00AD073C" w:rsidRDefault="000C75AA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</w:rPr>
              <w:t>Vậy giá trị của đơn thức trên tại x = -1 và y = 2 là 8</w:t>
            </w:r>
          </w:p>
        </w:tc>
        <w:tc>
          <w:tcPr>
            <w:tcW w:w="1206" w:type="dxa"/>
          </w:tcPr>
          <w:p w14:paraId="1E8EA3D9" w14:textId="77777777" w:rsidR="00FD6C18" w:rsidRPr="00AD073C" w:rsidRDefault="00FD6C18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1306C02" w14:textId="77777777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9AC8110" w14:textId="77777777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A8B1768" w14:textId="09E011B7" w:rsidR="000C75AA" w:rsidRPr="00AD073C" w:rsidRDefault="000C75AA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C36E9C" w:rsidRPr="00AD073C" w14:paraId="39764849" w14:textId="77777777" w:rsidTr="00C36E9C">
        <w:trPr>
          <w:trHeight w:val="417"/>
          <w:jc w:val="center"/>
        </w:trPr>
        <w:tc>
          <w:tcPr>
            <w:tcW w:w="1159" w:type="dxa"/>
            <w:vMerge w:val="restart"/>
          </w:tcPr>
          <w:p w14:paraId="0D5C8B49" w14:textId="0A41CAB9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ài 3</w:t>
            </w:r>
          </w:p>
          <w:p w14:paraId="32583847" w14:textId="5E4E4962" w:rsidR="00C36E9C" w:rsidRPr="00AD073C" w:rsidRDefault="00C36E9C" w:rsidP="004E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(1,5đ)</w:t>
            </w:r>
          </w:p>
        </w:tc>
        <w:tc>
          <w:tcPr>
            <w:tcW w:w="7824" w:type="dxa"/>
          </w:tcPr>
          <w:p w14:paraId="23AA1F38" w14:textId="25846C7D" w:rsidR="00C36E9C" w:rsidRPr="00AD073C" w:rsidRDefault="00C36E9C" w:rsidP="00220924">
            <w:pPr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) </w:t>
            </w:r>
            <w:r w:rsidR="0018040F" w:rsidRPr="00AD073C">
              <w:rPr>
                <w:rFonts w:ascii="Times New Roman" w:hAnsi="Times New Roman"/>
                <w:sz w:val="28"/>
                <w:szCs w:val="28"/>
                <w:lang w:val="pt-BR"/>
              </w:rPr>
              <w:t>-5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x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y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3x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y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- x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y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="0018040F"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(-5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3 - 1)x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y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="0018040F"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-3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x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>y</w:t>
            </w:r>
            <w:r w:rsidRPr="00AD073C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</w:p>
        </w:tc>
        <w:tc>
          <w:tcPr>
            <w:tcW w:w="1206" w:type="dxa"/>
          </w:tcPr>
          <w:p w14:paraId="11064AF5" w14:textId="56B2365E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C36E9C" w:rsidRPr="00AD073C" w14:paraId="570476B0" w14:textId="77777777" w:rsidTr="00C36E9C">
        <w:trPr>
          <w:trHeight w:val="705"/>
          <w:jc w:val="center"/>
        </w:trPr>
        <w:tc>
          <w:tcPr>
            <w:tcW w:w="1159" w:type="dxa"/>
            <w:vMerge/>
          </w:tcPr>
          <w:p w14:paraId="53ED7524" w14:textId="77777777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7824" w:type="dxa"/>
          </w:tcPr>
          <w:p w14:paraId="57B3CCBB" w14:textId="7AF9E6D1" w:rsidR="00C36E9C" w:rsidRPr="00AD073C" w:rsidRDefault="00C36E9C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>b)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18040F" w:rsidRPr="00AD073C">
              <w:rPr>
                <w:rFonts w:ascii="Times New Roman" w:hAnsi="Times New Roman"/>
                <w:position w:val="-28"/>
                <w:sz w:val="28"/>
                <w:szCs w:val="28"/>
                <w:lang w:val="pt-BR"/>
              </w:rPr>
              <w:object w:dxaOrig="4940" w:dyaOrig="680" w14:anchorId="280FA356">
                <v:shape id="_x0000_i1034" type="#_x0000_t75" style="width:247pt;height:34pt" o:ole="">
                  <v:imagedata r:id="rId24" o:title=""/>
                </v:shape>
                <o:OLEObject Type="Embed" ProgID="Equation.DSMT4" ShapeID="_x0000_i1034" DrawAspect="Content" ObjectID="_1677608572" r:id="rId25"/>
              </w:object>
            </w:r>
          </w:p>
        </w:tc>
        <w:tc>
          <w:tcPr>
            <w:tcW w:w="1206" w:type="dxa"/>
          </w:tcPr>
          <w:p w14:paraId="7E4130E2" w14:textId="77777777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14:paraId="27C1F5EE" w14:textId="25FD4D42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C36E9C" w:rsidRPr="00AD073C" w14:paraId="344D77EC" w14:textId="77777777" w:rsidTr="00C36E9C">
        <w:trPr>
          <w:trHeight w:val="702"/>
          <w:jc w:val="center"/>
        </w:trPr>
        <w:tc>
          <w:tcPr>
            <w:tcW w:w="1159" w:type="dxa"/>
            <w:vMerge/>
          </w:tcPr>
          <w:p w14:paraId="784310AE" w14:textId="77777777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7824" w:type="dxa"/>
          </w:tcPr>
          <w:p w14:paraId="19FE91C1" w14:textId="24FF2BCF" w:rsidR="00C36E9C" w:rsidRPr="00AD073C" w:rsidRDefault="00C36E9C" w:rsidP="00C36E9C">
            <w:pPr>
              <w:spacing w:line="312" w:lineRule="auto"/>
              <w:jc w:val="both"/>
              <w:rPr>
                <w:rFonts w:ascii="Times New Roman" w:hAnsi="Times New Roman"/>
                <w:vanish/>
                <w:sz w:val="28"/>
                <w:szCs w:val="28"/>
                <w:vertAlign w:val="superscript"/>
                <w:lang w:val="pt-B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) </w:t>
            </w:r>
            <w:r w:rsidR="0018040F" w:rsidRPr="00AD073C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6320" w:dyaOrig="440" w14:anchorId="2B9F9AB7">
                <v:shape id="_x0000_i1035" type="#_x0000_t75" style="width:316pt;height:22pt" o:ole="">
                  <v:imagedata r:id="rId26" o:title=""/>
                </v:shape>
                <o:OLEObject Type="Embed" ProgID="Equation.DSMT4" ShapeID="_x0000_i1035" DrawAspect="Content" ObjectID="_1677608573" r:id="rId27"/>
              </w:object>
            </w:r>
            <w:r w:rsidRPr="00AD073C">
              <w:rPr>
                <w:rFonts w:ascii="Times New Roman" w:hAnsi="Times New Roman"/>
                <w:vanish/>
                <w:sz w:val="28"/>
                <w:szCs w:val="28"/>
                <w:lang w:val="pt-BR"/>
              </w:rPr>
              <w:t>2</w:t>
            </w:r>
            <w:r w:rsidRPr="00AD073C">
              <w:rPr>
                <w:rFonts w:ascii="Times New Roman" w:hAnsi="Times New Roman"/>
                <w:vanish/>
                <w:sz w:val="28"/>
                <w:szCs w:val="28"/>
                <w:vertAlign w:val="superscript"/>
                <w:lang w:val="pt-BR"/>
              </w:rPr>
              <w:t>222</w:t>
            </w:r>
          </w:p>
          <w:p w14:paraId="3FE3D268" w14:textId="2EBA7168" w:rsidR="00C36E9C" w:rsidRPr="00AD073C" w:rsidRDefault="00C36E9C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206" w:type="dxa"/>
          </w:tcPr>
          <w:p w14:paraId="220BA88A" w14:textId="4598081D" w:rsidR="00C36E9C" w:rsidRPr="00AD073C" w:rsidRDefault="00C36E9C" w:rsidP="000467F1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435F66" w:rsidRPr="00AD073C" w14:paraId="3B862565" w14:textId="77777777" w:rsidTr="00FD6C18">
        <w:trPr>
          <w:trHeight w:val="971"/>
          <w:jc w:val="center"/>
        </w:trPr>
        <w:tc>
          <w:tcPr>
            <w:tcW w:w="1159" w:type="dxa"/>
            <w:vMerge w:val="restart"/>
          </w:tcPr>
          <w:p w14:paraId="09BFE39A" w14:textId="77777777" w:rsidR="00435F66" w:rsidRPr="00AD073C" w:rsidRDefault="00435F66" w:rsidP="001C2F6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lastRenderedPageBreak/>
              <w:t>Bài 4</w:t>
            </w:r>
          </w:p>
          <w:p w14:paraId="218B3E93" w14:textId="38FF29A0" w:rsidR="00435F66" w:rsidRPr="00AD073C" w:rsidRDefault="00435F66" w:rsidP="001C2F6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(3đ)</w:t>
            </w:r>
          </w:p>
        </w:tc>
        <w:tc>
          <w:tcPr>
            <w:tcW w:w="7824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272"/>
              <w:gridCol w:w="4326"/>
            </w:tblGrid>
            <w:tr w:rsidR="00B24F65" w:rsidRPr="00AD073C" w14:paraId="7D56259F" w14:textId="77777777" w:rsidTr="00B24F65">
              <w:tc>
                <w:tcPr>
                  <w:tcW w:w="3796" w:type="dxa"/>
                </w:tcPr>
                <w:p w14:paraId="344F1A3F" w14:textId="59AEB29C" w:rsidR="00B24F65" w:rsidRPr="00AD073C" w:rsidRDefault="00B24F65" w:rsidP="00220924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Vẽ hình đúng tới hết câu a</w:t>
                  </w:r>
                </w:p>
                <w:p w14:paraId="6FCAAA55" w14:textId="1E06EEB4" w:rsidR="00B24F65" w:rsidRPr="00AD073C" w:rsidRDefault="00B24F65" w:rsidP="00220924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sz w:val="28"/>
                      <w:szCs w:val="28"/>
                    </w:rPr>
                    <w:t>Ghi GT, KL</w:t>
                  </w:r>
                </w:p>
              </w:tc>
              <w:tc>
                <w:tcPr>
                  <w:tcW w:w="3797" w:type="dxa"/>
                </w:tcPr>
                <w:p w14:paraId="4CF565FB" w14:textId="5AEC343D" w:rsidR="00B24F65" w:rsidRPr="00AD073C" w:rsidRDefault="008C2348" w:rsidP="00220924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073C">
                    <w:rPr>
                      <w:rFonts w:ascii="Times New Roman" w:hAnsi="Times New Roman"/>
                      <w:noProof/>
                      <w:lang w:val="vi-VN" w:eastAsia="vi-VN"/>
                    </w:rPr>
                    <w:drawing>
                      <wp:inline distT="0" distB="0" distL="0" distR="0" wp14:anchorId="329CFE79" wp14:editId="281680EB">
                        <wp:extent cx="2609850" cy="2327950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09850" cy="23279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9E4477B" w14:textId="15CDCB72" w:rsidR="00435F66" w:rsidRPr="00AD073C" w:rsidRDefault="00435F66" w:rsidP="00B24F6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06" w:type="dxa"/>
          </w:tcPr>
          <w:p w14:paraId="2896C812" w14:textId="1302917C" w:rsidR="00435F66" w:rsidRPr="00AD073C" w:rsidRDefault="00435F66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5F66" w:rsidRPr="00AD073C" w14:paraId="29A3B9A2" w14:textId="77777777" w:rsidTr="008C2348">
        <w:trPr>
          <w:trHeight w:val="694"/>
          <w:jc w:val="center"/>
        </w:trPr>
        <w:tc>
          <w:tcPr>
            <w:tcW w:w="1159" w:type="dxa"/>
            <w:vMerge/>
          </w:tcPr>
          <w:p w14:paraId="245558C7" w14:textId="77777777" w:rsidR="00435F66" w:rsidRPr="00AD073C" w:rsidRDefault="00435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p w14:paraId="0DD936B3" w14:textId="5E4A2888" w:rsidR="00435F66" w:rsidRPr="00AD073C" w:rsidRDefault="00435F66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073C">
              <w:rPr>
                <w:rFonts w:ascii="Times New Roman" w:hAnsi="Times New Roman"/>
                <w:noProof/>
                <w:sz w:val="28"/>
                <w:szCs w:val="28"/>
              </w:rPr>
              <w:t xml:space="preserve">a) </w:t>
            </w:r>
            <w:r w:rsidR="00B24F65" w:rsidRPr="00AD073C">
              <w:rPr>
                <w:rFonts w:ascii="Times New Roman" w:hAnsi="Times New Roman"/>
                <w:noProof/>
                <w:sz w:val="28"/>
                <w:szCs w:val="28"/>
              </w:rPr>
              <w:t xml:space="preserve">Chứng minh </w:t>
            </w:r>
            <w:r w:rsidR="00AD073C">
              <w:rPr>
                <w:rFonts w:ascii="Times New Roman" w:hAnsi="Times New Roman"/>
                <w:sz w:val="28"/>
                <w:szCs w:val="28"/>
                <w:lang w:val="pt-BR"/>
              </w:rPr>
              <w:t>∆</w:t>
            </w:r>
            <w:r w:rsidR="00B24F65"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MB = </w:t>
            </w:r>
            <w:r w:rsidR="00AD073C">
              <w:rPr>
                <w:rFonts w:ascii="Times New Roman" w:hAnsi="Times New Roman"/>
                <w:sz w:val="28"/>
                <w:szCs w:val="28"/>
                <w:lang w:val="pt-BR"/>
              </w:rPr>
              <w:t>∆</w:t>
            </w:r>
            <w:r w:rsidR="008C2348"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MC (cạnh huyền - </w:t>
            </w:r>
            <w:r w:rsidR="00B24F65" w:rsidRPr="00AD073C"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="008C2348" w:rsidRPr="00AD073C">
              <w:rPr>
                <w:rFonts w:ascii="Times New Roman" w:hAnsi="Times New Roman"/>
                <w:sz w:val="28"/>
                <w:szCs w:val="28"/>
                <w:lang w:val="pt-BR"/>
              </w:rPr>
              <w:t>ạnh góc vuông</w:t>
            </w:r>
            <w:r w:rsidR="00B24F65" w:rsidRPr="00AD073C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</w:p>
          <w:p w14:paraId="5EEFD717" w14:textId="08CB0A1A" w:rsidR="00B24F65" w:rsidRPr="00AD073C" w:rsidRDefault="00B24F65" w:rsidP="00AD073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</w:t>
            </w:r>
            <w:r w:rsidR="00AD073C">
              <w:rPr>
                <w:rFonts w:ascii="Symbol" w:hAnsi="Symbol"/>
                <w:sz w:val="28"/>
                <w:szCs w:val="28"/>
                <w:lang w:val="pt-BR"/>
              </w:rPr>
              <w:t></w:t>
            </w:r>
            <w:r w:rsidRPr="00AD073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="008C2348" w:rsidRPr="00AD073C">
              <w:rPr>
                <w:rFonts w:ascii="Times New Roman" w:hAnsi="Times New Roman"/>
                <w:sz w:val="28"/>
                <w:szCs w:val="28"/>
                <w:lang w:val="pt-BR"/>
              </w:rPr>
              <w:t>MB = MC (2 cạnh tương ứng)</w:t>
            </w:r>
          </w:p>
        </w:tc>
        <w:tc>
          <w:tcPr>
            <w:tcW w:w="1206" w:type="dxa"/>
          </w:tcPr>
          <w:p w14:paraId="04CFD16E" w14:textId="585FECE7" w:rsidR="00B24F65" w:rsidRPr="00AD073C" w:rsidRDefault="00B24F65" w:rsidP="008C234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</w:t>
            </w:r>
            <w:r w:rsidR="008C2348" w:rsidRPr="00AD073C">
              <w:rPr>
                <w:rFonts w:ascii="Times New Roman" w:hAnsi="Times New Roman"/>
                <w:sz w:val="28"/>
                <w:szCs w:val="28"/>
              </w:rPr>
              <w:t>7</w:t>
            </w: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60AEB6B2" w14:textId="51E1A410" w:rsidR="00B24F65" w:rsidRPr="00AD073C" w:rsidRDefault="00B24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</w:t>
            </w:r>
            <w:r w:rsidR="008C2348" w:rsidRPr="00AD073C">
              <w:rPr>
                <w:rFonts w:ascii="Times New Roman" w:hAnsi="Times New Roman"/>
                <w:sz w:val="28"/>
                <w:szCs w:val="28"/>
              </w:rPr>
              <w:t>2</w:t>
            </w:r>
            <w:r w:rsidRPr="00AD073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435F66" w:rsidRPr="00AD073C" w14:paraId="0A579467" w14:textId="77777777" w:rsidTr="00FD6C18">
        <w:trPr>
          <w:trHeight w:val="782"/>
          <w:jc w:val="center"/>
        </w:trPr>
        <w:tc>
          <w:tcPr>
            <w:tcW w:w="1159" w:type="dxa"/>
            <w:vMerge/>
          </w:tcPr>
          <w:p w14:paraId="09155612" w14:textId="0D100B5F" w:rsidR="00435F66" w:rsidRPr="00AD073C" w:rsidRDefault="00435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p w14:paraId="39A50404" w14:textId="77777777" w:rsidR="00435F66" w:rsidRPr="00AD073C" w:rsidRDefault="00435F66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>b)</w:t>
            </w:r>
            <w:r w:rsidR="00B24F65" w:rsidRPr="00AD073C">
              <w:rPr>
                <w:rFonts w:ascii="Times New Roman" w:hAnsi="Times New Roman"/>
                <w:noProof/>
                <w:sz w:val="28"/>
              </w:rPr>
              <w:t xml:space="preserve"> Tính được BM = 5cm</w:t>
            </w:r>
          </w:p>
          <w:p w14:paraId="4347934D" w14:textId="7E355513" w:rsidR="00B24F65" w:rsidRPr="00AD073C" w:rsidRDefault="00B24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 xml:space="preserve">                     AM = 12cm</w:t>
            </w:r>
          </w:p>
        </w:tc>
        <w:tc>
          <w:tcPr>
            <w:tcW w:w="1206" w:type="dxa"/>
          </w:tcPr>
          <w:p w14:paraId="5F0DA8B8" w14:textId="77777777" w:rsidR="00435F66" w:rsidRPr="00AD073C" w:rsidRDefault="00B24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67FDB00B" w14:textId="0B598450" w:rsidR="00B24F65" w:rsidRPr="00AD073C" w:rsidRDefault="00B24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5F66" w:rsidRPr="00AD073C" w14:paraId="585660AB" w14:textId="77777777" w:rsidTr="00FD6C18">
        <w:trPr>
          <w:trHeight w:val="971"/>
          <w:jc w:val="center"/>
        </w:trPr>
        <w:tc>
          <w:tcPr>
            <w:tcW w:w="1159" w:type="dxa"/>
            <w:vMerge/>
          </w:tcPr>
          <w:p w14:paraId="5CE4F74D" w14:textId="2A0E8D90" w:rsidR="00435F66" w:rsidRPr="00AD073C" w:rsidRDefault="00435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24" w:type="dxa"/>
          </w:tcPr>
          <w:p w14:paraId="36A1368D" w14:textId="77D20D84" w:rsidR="00B24F65" w:rsidRPr="00AD073C" w:rsidRDefault="00435F66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>c)</w:t>
            </w:r>
            <w:r w:rsidR="00B24F65" w:rsidRPr="00AD073C">
              <w:rPr>
                <w:rFonts w:ascii="Times New Roman" w:hAnsi="Times New Roman"/>
                <w:noProof/>
                <w:sz w:val="28"/>
              </w:rPr>
              <w:t xml:space="preserve"> Chứng</w:t>
            </w:r>
            <w:r w:rsidR="00946B71" w:rsidRPr="00AD073C">
              <w:rPr>
                <w:rFonts w:ascii="Times New Roman" w:hAnsi="Times New Roman"/>
                <w:noProof/>
                <w:sz w:val="28"/>
              </w:rPr>
              <w:t xml:space="preserve"> minh </w:t>
            </w:r>
            <w:r w:rsidR="00AD073C">
              <w:rPr>
                <w:rFonts w:ascii="Times New Roman" w:hAnsi="Times New Roman"/>
                <w:sz w:val="28"/>
                <w:szCs w:val="28"/>
                <w:lang w:val="pt-BR"/>
              </w:rPr>
              <w:t>∆</w:t>
            </w:r>
            <w:r w:rsidR="00B24F65" w:rsidRPr="00AD073C">
              <w:rPr>
                <w:rFonts w:ascii="Times New Roman" w:hAnsi="Times New Roman"/>
                <w:noProof/>
                <w:sz w:val="28"/>
              </w:rPr>
              <w:t>A</w:t>
            </w:r>
            <w:r w:rsidR="00946B71" w:rsidRPr="00AD073C">
              <w:rPr>
                <w:rFonts w:ascii="Times New Roman" w:hAnsi="Times New Roman"/>
                <w:noProof/>
                <w:sz w:val="28"/>
              </w:rPr>
              <w:t>I</w:t>
            </w:r>
            <w:r w:rsidR="00B24F65" w:rsidRPr="00AD073C">
              <w:rPr>
                <w:rFonts w:ascii="Times New Roman" w:hAnsi="Times New Roman"/>
                <w:noProof/>
                <w:sz w:val="28"/>
              </w:rPr>
              <w:t xml:space="preserve">E = </w:t>
            </w:r>
            <w:r w:rsidR="00AD073C">
              <w:rPr>
                <w:rFonts w:ascii="Times New Roman" w:hAnsi="Times New Roman"/>
                <w:sz w:val="28"/>
                <w:szCs w:val="28"/>
                <w:lang w:val="pt-BR"/>
              </w:rPr>
              <w:t>∆MIB</w:t>
            </w:r>
            <w:r w:rsidR="00946B71" w:rsidRPr="00AD073C">
              <w:rPr>
                <w:rFonts w:ascii="Times New Roman" w:hAnsi="Times New Roman"/>
                <w:noProof/>
                <w:sz w:val="28"/>
              </w:rPr>
              <w:t xml:space="preserve"> (c.g.c</w:t>
            </w:r>
            <w:r w:rsidR="00B24F65" w:rsidRPr="00AD073C">
              <w:rPr>
                <w:rFonts w:ascii="Times New Roman" w:hAnsi="Times New Roman"/>
                <w:noProof/>
                <w:sz w:val="28"/>
              </w:rPr>
              <w:t>)</w:t>
            </w:r>
            <w:r w:rsidR="009C56F1" w:rsidRPr="00AD073C">
              <w:rPr>
                <w:rFonts w:ascii="Times New Roman" w:hAnsi="Times New Roman"/>
                <w:noProof/>
                <w:sz w:val="28"/>
              </w:rPr>
              <w:t xml:space="preserve"> </w:t>
            </w:r>
            <w:r w:rsidR="00AD073C">
              <w:rPr>
                <w:rFonts w:ascii="Symbol" w:hAnsi="Symbol"/>
                <w:noProof/>
                <w:sz w:val="28"/>
              </w:rPr>
              <w:t></w:t>
            </w:r>
            <w:r w:rsidR="009C56F1" w:rsidRPr="00AD073C">
              <w:rPr>
                <w:rFonts w:ascii="Times New Roman" w:hAnsi="Times New Roman"/>
                <w:noProof/>
                <w:sz w:val="28"/>
              </w:rPr>
              <w:t xml:space="preserve"> AE = MB và AE // BC</w:t>
            </w:r>
          </w:p>
          <w:p w14:paraId="473BA31B" w14:textId="2BCF48B2" w:rsidR="00B24F65" w:rsidRPr="00AD073C" w:rsidRDefault="009C56F1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 xml:space="preserve">   Chứng minh </w:t>
            </w:r>
            <w:r w:rsidRPr="00AD073C">
              <w:rPr>
                <w:rFonts w:ascii="Times New Roman" w:hAnsi="Times New Roman"/>
                <w:noProof/>
                <w:sz w:val="28"/>
              </w:rPr>
              <w:sym w:font="Symbol" w:char="F044"/>
            </w:r>
            <w:r w:rsidRPr="00AD073C">
              <w:rPr>
                <w:rFonts w:ascii="Times New Roman" w:hAnsi="Times New Roman"/>
                <w:noProof/>
                <w:sz w:val="28"/>
              </w:rPr>
              <w:t xml:space="preserve">AIF = ∆MIC (c.g.c) </w:t>
            </w:r>
            <w:r w:rsidR="00AD073C">
              <w:rPr>
                <w:rFonts w:ascii="Symbol" w:hAnsi="Symbol"/>
                <w:noProof/>
                <w:sz w:val="28"/>
              </w:rPr>
              <w:t></w:t>
            </w:r>
            <w:r w:rsidRPr="00AD073C">
              <w:rPr>
                <w:rFonts w:ascii="Times New Roman" w:hAnsi="Times New Roman"/>
                <w:noProof/>
                <w:sz w:val="28"/>
              </w:rPr>
              <w:t xml:space="preserve"> AF = MC và AF // BC</w:t>
            </w:r>
          </w:p>
          <w:p w14:paraId="27B3ED01" w14:textId="7BF40048" w:rsidR="00B24F65" w:rsidRPr="00AD073C" w:rsidRDefault="00B24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 xml:space="preserve"> </w:t>
            </w:r>
            <w:r w:rsidR="00AD073C">
              <w:rPr>
                <w:rFonts w:ascii="Symbol" w:hAnsi="Symbol"/>
                <w:noProof/>
                <w:sz w:val="28"/>
              </w:rPr>
              <w:t></w:t>
            </w:r>
            <w:r w:rsidR="009C56F1" w:rsidRPr="00AD073C">
              <w:rPr>
                <w:rFonts w:ascii="Times New Roman" w:hAnsi="Times New Roman"/>
                <w:noProof/>
                <w:sz w:val="28"/>
              </w:rPr>
              <w:t xml:space="preserve"> E, A, F thẳng hàng và AE = AF</w:t>
            </w:r>
          </w:p>
          <w:p w14:paraId="02D33078" w14:textId="7E947C72" w:rsidR="00B24F65" w:rsidRPr="00AD073C" w:rsidRDefault="009C56F1" w:rsidP="00220924">
            <w:pPr>
              <w:jc w:val="both"/>
              <w:rPr>
                <w:rFonts w:ascii="Times New Roman" w:hAnsi="Times New Roman"/>
                <w:noProof/>
              </w:rPr>
            </w:pPr>
            <w:r w:rsidRPr="00AD073C">
              <w:rPr>
                <w:rFonts w:ascii="Times New Roman" w:hAnsi="Times New Roman"/>
                <w:noProof/>
                <w:sz w:val="28"/>
              </w:rPr>
              <w:t>Vậy A là trung điểm của đoạn EF</w:t>
            </w:r>
          </w:p>
        </w:tc>
        <w:tc>
          <w:tcPr>
            <w:tcW w:w="1206" w:type="dxa"/>
          </w:tcPr>
          <w:p w14:paraId="21771016" w14:textId="77777777" w:rsidR="009C56F1" w:rsidRPr="00AD073C" w:rsidRDefault="009C56F1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0A461BB" w14:textId="77777777" w:rsidR="00435F66" w:rsidRPr="00AD073C" w:rsidRDefault="00B24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416CED8" w14:textId="77777777" w:rsidR="00B24F65" w:rsidRPr="00AD073C" w:rsidRDefault="00B24F65" w:rsidP="009C56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1E0CE47" w14:textId="1A09EB05" w:rsidR="00B24F65" w:rsidRPr="00AD073C" w:rsidRDefault="00B24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25F65" w:rsidRPr="00AD073C" w14:paraId="72847579" w14:textId="77777777" w:rsidTr="00FD6C18">
        <w:trPr>
          <w:trHeight w:val="971"/>
          <w:jc w:val="center"/>
        </w:trPr>
        <w:tc>
          <w:tcPr>
            <w:tcW w:w="1159" w:type="dxa"/>
          </w:tcPr>
          <w:p w14:paraId="04C76919" w14:textId="2D46065F" w:rsidR="00425F65" w:rsidRPr="00AD073C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Bài 5</w:t>
            </w:r>
          </w:p>
          <w:p w14:paraId="7117A9EA" w14:textId="77777777" w:rsidR="00425F65" w:rsidRPr="00AD073C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(0,5đ)</w:t>
            </w:r>
          </w:p>
        </w:tc>
        <w:tc>
          <w:tcPr>
            <w:tcW w:w="7824" w:type="dxa"/>
          </w:tcPr>
          <w:p w14:paraId="731F65BD" w14:textId="2E3FCE11" w:rsidR="004E3D1A" w:rsidRDefault="00AD073C" w:rsidP="00220924">
            <w:pPr>
              <w:jc w:val="both"/>
              <w:rPr>
                <w:rFonts w:ascii="Times New Roman" w:hAnsi="Times New Roman"/>
                <w:noProof/>
                <w:sz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Có </w:t>
            </w:r>
            <w:r w:rsidRPr="00AD073C">
              <w:rPr>
                <w:rFonts w:ascii="Times New Roman" w:hAnsi="Times New Roman"/>
                <w:noProof/>
                <w:sz w:val="28"/>
                <w:lang w:val="fr-FR"/>
              </w:rPr>
              <w:t>4x</w:t>
            </w:r>
            <w:r w:rsidRPr="00AD073C">
              <w:rPr>
                <w:rFonts w:ascii="Times New Roman" w:hAnsi="Times New Roman"/>
                <w:noProof/>
                <w:sz w:val="28"/>
                <w:vertAlign w:val="superscript"/>
                <w:lang w:val="fr-FR"/>
              </w:rPr>
              <w:t>2</w:t>
            </w:r>
            <w:r w:rsidRPr="00AD073C">
              <w:rPr>
                <w:rFonts w:ascii="Times New Roman" w:hAnsi="Times New Roman"/>
                <w:noProof/>
                <w:sz w:val="28"/>
                <w:lang w:val="fr-FR"/>
              </w:rPr>
              <w:t xml:space="preserve"> + y</w:t>
            </w:r>
            <w:r w:rsidRPr="00AD073C">
              <w:rPr>
                <w:rFonts w:ascii="Times New Roman" w:hAnsi="Times New Roman"/>
                <w:noProof/>
                <w:sz w:val="28"/>
                <w:vertAlign w:val="superscript"/>
                <w:lang w:val="fr-FR"/>
              </w:rPr>
              <w:t>2</w:t>
            </w:r>
            <w:r w:rsidRPr="00AD073C">
              <w:rPr>
                <w:rFonts w:ascii="Times New Roman" w:hAnsi="Times New Roman"/>
                <w:noProof/>
                <w:sz w:val="28"/>
                <w:lang w:val="fr-FR"/>
              </w:rPr>
              <w:t xml:space="preserve"> = 5xy</w:t>
            </w: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 </w:t>
            </w:r>
            <w:r>
              <w:rPr>
                <w:rFonts w:ascii="Symbol" w:hAnsi="Symbol"/>
                <w:noProof/>
                <w:sz w:val="28"/>
                <w:lang w:val="fr-FR"/>
              </w:rPr>
              <w:t></w:t>
            </w: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 (4x - y) (x - y) = 0</w:t>
            </w:r>
          </w:p>
          <w:p w14:paraId="132B9597" w14:textId="77777777" w:rsidR="00AD073C" w:rsidRDefault="00AD073C" w:rsidP="00220924">
            <w:pPr>
              <w:jc w:val="both"/>
              <w:rPr>
                <w:rFonts w:ascii="Times New Roman" w:hAnsi="Times New Roman"/>
                <w:noProof/>
                <w:sz w:val="28"/>
                <w:lang w:val="fr-FR"/>
              </w:rPr>
            </w:pPr>
            <w:r w:rsidRPr="00AD073C">
              <w:rPr>
                <w:rFonts w:ascii="Times New Roman" w:hAnsi="Times New Roman"/>
                <w:noProof/>
                <w:sz w:val="28"/>
                <w:lang w:val="fr-FR"/>
              </w:rPr>
              <w:t>Do 2x &gt; y &gt; 0 nên</w:t>
            </w: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 4x &gt; y </w:t>
            </w:r>
            <w:r>
              <w:rPr>
                <w:rFonts w:ascii="Symbol" w:hAnsi="Symbol"/>
                <w:noProof/>
                <w:sz w:val="28"/>
                <w:lang w:val="fr-FR"/>
              </w:rPr>
              <w:t></w:t>
            </w: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 x = y</w:t>
            </w:r>
          </w:p>
          <w:p w14:paraId="5A261ABD" w14:textId="05F22F14" w:rsidR="00AD073C" w:rsidRPr="00AD073C" w:rsidRDefault="00AD073C" w:rsidP="00220924">
            <w:pPr>
              <w:jc w:val="both"/>
              <w:rPr>
                <w:rFonts w:ascii="Times New Roman" w:hAnsi="Times New Roman"/>
                <w:noProof/>
                <w:sz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lang w:val="fr-FR"/>
              </w:rPr>
              <w:t xml:space="preserve">Vậy </w:t>
            </w:r>
            <w:r w:rsidRPr="00AD073C">
              <w:rPr>
                <w:rFonts w:ascii="Times New Roman" w:hAnsi="Times New Roman"/>
                <w:noProof/>
                <w:position w:val="-28"/>
                <w:sz w:val="28"/>
                <w:szCs w:val="28"/>
                <w:lang w:val="pt-BR"/>
              </w:rPr>
              <w:object w:dxaOrig="2299" w:dyaOrig="700" w14:anchorId="37C7C58B">
                <v:shape id="_x0000_i1036" type="#_x0000_t75" style="width:114.95pt;height:35pt" o:ole="">
                  <v:imagedata r:id="rId29" o:title=""/>
                </v:shape>
                <o:OLEObject Type="Embed" ProgID="Equation.DSMT4" ShapeID="_x0000_i1036" DrawAspect="Content" ObjectID="_1677608574" r:id="rId30"/>
              </w:object>
            </w:r>
          </w:p>
        </w:tc>
        <w:tc>
          <w:tcPr>
            <w:tcW w:w="1206" w:type="dxa"/>
          </w:tcPr>
          <w:p w14:paraId="7CCD1679" w14:textId="77777777" w:rsidR="004E3D1A" w:rsidRDefault="004E3D1A" w:rsidP="00AD073C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14:paraId="4F45031F" w14:textId="77777777" w:rsidR="00AD073C" w:rsidRPr="00AD073C" w:rsidRDefault="00AD073C" w:rsidP="00AD073C">
            <w:pPr>
              <w:rPr>
                <w:rFonts w:ascii="Times New Roman" w:hAnsi="Times New Roman"/>
                <w:sz w:val="6"/>
                <w:szCs w:val="28"/>
                <w:lang w:val="fr-FR"/>
              </w:rPr>
            </w:pPr>
          </w:p>
          <w:p w14:paraId="650CC26B" w14:textId="77777777" w:rsidR="00425F65" w:rsidRPr="00AD073C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0DE21333" w14:textId="77777777" w:rsidR="00425F65" w:rsidRPr="00AD073C" w:rsidRDefault="00425F65" w:rsidP="004E3D1A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507423A" w14:textId="77777777" w:rsidR="00425F65" w:rsidRPr="00AD073C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073C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14:paraId="731033C1" w14:textId="0A167363" w:rsidR="008C2348" w:rsidRPr="00AD073C" w:rsidRDefault="008C2348" w:rsidP="000453A1">
      <w:pPr>
        <w:tabs>
          <w:tab w:val="center" w:pos="4986"/>
        </w:tabs>
        <w:spacing w:line="312" w:lineRule="auto"/>
        <w:jc w:val="center"/>
        <w:rPr>
          <w:rFonts w:ascii="Times New Roman" w:hAnsi="Times New Roman"/>
          <w:i/>
          <w:iCs/>
          <w:sz w:val="28"/>
          <w:szCs w:val="28"/>
          <w:u w:val="single"/>
        </w:rPr>
      </w:pPr>
    </w:p>
    <w:p w14:paraId="4B935925" w14:textId="135E9069" w:rsidR="00585305" w:rsidRPr="00AD073C" w:rsidRDefault="00425F65" w:rsidP="000453A1">
      <w:pPr>
        <w:tabs>
          <w:tab w:val="center" w:pos="4986"/>
        </w:tabs>
        <w:spacing w:line="312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AD073C">
        <w:rPr>
          <w:rFonts w:ascii="Times New Roman" w:hAnsi="Times New Roman"/>
          <w:i/>
          <w:iCs/>
          <w:sz w:val="28"/>
          <w:szCs w:val="28"/>
          <w:u w:val="single"/>
        </w:rPr>
        <w:t>Lưu ý</w:t>
      </w:r>
      <w:r w:rsidRPr="00AD073C">
        <w:rPr>
          <w:rFonts w:ascii="Times New Roman" w:hAnsi="Times New Roman"/>
          <w:i/>
          <w:iCs/>
          <w:sz w:val="28"/>
          <w:szCs w:val="28"/>
        </w:rPr>
        <w:t>: Học sinh làm cách khác đúng vẫn cho điểm tối đa.</w:t>
      </w:r>
    </w:p>
    <w:sectPr w:rsidR="00585305" w:rsidRPr="00AD073C" w:rsidSect="001572AD">
      <w:pgSz w:w="12240" w:h="15840"/>
      <w:pgMar w:top="630" w:right="81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F1C76"/>
    <w:multiLevelType w:val="hybridMultilevel"/>
    <w:tmpl w:val="B9EC49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1B20D4"/>
    <w:multiLevelType w:val="hybridMultilevel"/>
    <w:tmpl w:val="99C21B94"/>
    <w:lvl w:ilvl="0" w:tplc="51C45B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E6890"/>
    <w:multiLevelType w:val="hybridMultilevel"/>
    <w:tmpl w:val="0C520FC2"/>
    <w:lvl w:ilvl="0" w:tplc="901AB2A8">
      <w:start w:val="2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6F5C7D2E"/>
    <w:multiLevelType w:val="hybridMultilevel"/>
    <w:tmpl w:val="46CC7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CBE"/>
    <w:rsid w:val="000453A1"/>
    <w:rsid w:val="000467F1"/>
    <w:rsid w:val="00076913"/>
    <w:rsid w:val="000C75AA"/>
    <w:rsid w:val="001572AD"/>
    <w:rsid w:val="0018040F"/>
    <w:rsid w:val="00190DAD"/>
    <w:rsid w:val="001C2F66"/>
    <w:rsid w:val="001F32C8"/>
    <w:rsid w:val="00216DCE"/>
    <w:rsid w:val="00220924"/>
    <w:rsid w:val="002A6655"/>
    <w:rsid w:val="002B0545"/>
    <w:rsid w:val="002C43E1"/>
    <w:rsid w:val="002D674B"/>
    <w:rsid w:val="00385B64"/>
    <w:rsid w:val="00425F65"/>
    <w:rsid w:val="00435F66"/>
    <w:rsid w:val="004B5B26"/>
    <w:rsid w:val="004E3D1A"/>
    <w:rsid w:val="005110D1"/>
    <w:rsid w:val="005147A2"/>
    <w:rsid w:val="00553739"/>
    <w:rsid w:val="00585305"/>
    <w:rsid w:val="00591A1C"/>
    <w:rsid w:val="005C29E9"/>
    <w:rsid w:val="005C6509"/>
    <w:rsid w:val="005E1098"/>
    <w:rsid w:val="006F3234"/>
    <w:rsid w:val="00756FC6"/>
    <w:rsid w:val="007A3E12"/>
    <w:rsid w:val="007D0C5B"/>
    <w:rsid w:val="00817523"/>
    <w:rsid w:val="00891908"/>
    <w:rsid w:val="008C2348"/>
    <w:rsid w:val="008C5315"/>
    <w:rsid w:val="008E4379"/>
    <w:rsid w:val="0090167F"/>
    <w:rsid w:val="00917DB9"/>
    <w:rsid w:val="00946152"/>
    <w:rsid w:val="00946B71"/>
    <w:rsid w:val="009633D9"/>
    <w:rsid w:val="009A5351"/>
    <w:rsid w:val="009C56F1"/>
    <w:rsid w:val="009F414A"/>
    <w:rsid w:val="00A165E0"/>
    <w:rsid w:val="00A37C32"/>
    <w:rsid w:val="00A909F0"/>
    <w:rsid w:val="00AD073C"/>
    <w:rsid w:val="00B13AC5"/>
    <w:rsid w:val="00B201B0"/>
    <w:rsid w:val="00B24F65"/>
    <w:rsid w:val="00B52107"/>
    <w:rsid w:val="00B54F7C"/>
    <w:rsid w:val="00B640E6"/>
    <w:rsid w:val="00BE7CBE"/>
    <w:rsid w:val="00C36E9C"/>
    <w:rsid w:val="00CA61A7"/>
    <w:rsid w:val="00CD08BF"/>
    <w:rsid w:val="00CF535C"/>
    <w:rsid w:val="00D86893"/>
    <w:rsid w:val="00DF08CB"/>
    <w:rsid w:val="00DF3ABC"/>
    <w:rsid w:val="00E03355"/>
    <w:rsid w:val="00E034D6"/>
    <w:rsid w:val="00E23465"/>
    <w:rsid w:val="00EC19B4"/>
    <w:rsid w:val="00ED49A4"/>
    <w:rsid w:val="00F45AA7"/>
    <w:rsid w:val="00F77AB1"/>
    <w:rsid w:val="00FD6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B1D83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link w:val="Normal0Char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rsid w:val="005E10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0"/>
    <w:next w:val="Normal"/>
    <w:link w:val="MTDisplayEquationChar"/>
    <w:rsid w:val="00216DCE"/>
    <w:pPr>
      <w:tabs>
        <w:tab w:val="center" w:pos="5000"/>
        <w:tab w:val="right" w:pos="10000"/>
      </w:tabs>
      <w:autoSpaceDE w:val="0"/>
      <w:autoSpaceDN w:val="0"/>
      <w:adjustRightInd w:val="0"/>
      <w:spacing w:line="360" w:lineRule="auto"/>
      <w:jc w:val="both"/>
    </w:pPr>
    <w:rPr>
      <w:bCs/>
      <w:sz w:val="28"/>
      <w:szCs w:val="28"/>
      <w:lang w:val="pt-BR"/>
    </w:rPr>
  </w:style>
  <w:style w:type="character" w:customStyle="1" w:styleId="Normal0Char">
    <w:name w:val="Normal_0 Char"/>
    <w:basedOn w:val="DefaultParagraphFont"/>
    <w:link w:val="Normal0"/>
    <w:rsid w:val="00216DCE"/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Normal0Char"/>
    <w:link w:val="MTDisplayEquation"/>
    <w:rsid w:val="00216DCE"/>
    <w:rPr>
      <w:rFonts w:eastAsia="Times New Roman" w:cs="Times New Roman"/>
      <w:bCs/>
      <w:sz w:val="28"/>
      <w:szCs w:val="28"/>
      <w:lang w:val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link w:val="Normal0Char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rsid w:val="005E10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0"/>
    <w:next w:val="Normal"/>
    <w:link w:val="MTDisplayEquationChar"/>
    <w:rsid w:val="00216DCE"/>
    <w:pPr>
      <w:tabs>
        <w:tab w:val="center" w:pos="5000"/>
        <w:tab w:val="right" w:pos="10000"/>
      </w:tabs>
      <w:autoSpaceDE w:val="0"/>
      <w:autoSpaceDN w:val="0"/>
      <w:adjustRightInd w:val="0"/>
      <w:spacing w:line="360" w:lineRule="auto"/>
      <w:jc w:val="both"/>
    </w:pPr>
    <w:rPr>
      <w:bCs/>
      <w:sz w:val="28"/>
      <w:szCs w:val="28"/>
      <w:lang w:val="pt-BR"/>
    </w:rPr>
  </w:style>
  <w:style w:type="character" w:customStyle="1" w:styleId="Normal0Char">
    <w:name w:val="Normal_0 Char"/>
    <w:basedOn w:val="DefaultParagraphFont"/>
    <w:link w:val="Normal0"/>
    <w:rsid w:val="00216DCE"/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Normal0Char"/>
    <w:link w:val="MTDisplayEquation"/>
    <w:rsid w:val="00216DCE"/>
    <w:rPr>
      <w:rFonts w:eastAsia="Times New Roman" w:cs="Times New Roman"/>
      <w:bCs/>
      <w:sz w:val="28"/>
      <w:szCs w:val="2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5</Pages>
  <Words>817</Words>
  <Characters>465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10Pro</dc:creator>
  <cp:lastModifiedBy>BiNgo</cp:lastModifiedBy>
  <cp:revision>26</cp:revision>
  <cp:lastPrinted>2020-11-01T09:34:00Z</cp:lastPrinted>
  <dcterms:created xsi:type="dcterms:W3CDTF">2020-11-04T22:22:00Z</dcterms:created>
  <dcterms:modified xsi:type="dcterms:W3CDTF">2021-03-18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